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</w:t>
            </w:r>
            <w:proofErr w:type="spellEnd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4BB6FEBE" w:rsid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5A31EE4" w14:textId="119633F9" w:rsidR="00D264D3" w:rsidRPr="000317A0" w:rsidRDefault="00D264D3" w:rsidP="001D2CEE">
          <w:pPr>
            <w:pStyle w:val="af1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0317A0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560532CE" w14:textId="726FE3AE" w:rsidR="000317A0" w:rsidRPr="000317A0" w:rsidRDefault="00D264D3" w:rsidP="001D2CEE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 w:rsidRPr="000317A0">
            <w:rPr>
              <w:szCs w:val="28"/>
            </w:rPr>
            <w:fldChar w:fldCharType="begin"/>
          </w:r>
          <w:r w:rsidRPr="000317A0">
            <w:rPr>
              <w:szCs w:val="28"/>
            </w:rPr>
            <w:instrText xml:space="preserve"> TOC \o "1-3" \h \z \u </w:instrText>
          </w:r>
          <w:r w:rsidRPr="000317A0">
            <w:rPr>
              <w:szCs w:val="28"/>
            </w:rPr>
            <w:fldChar w:fldCharType="separate"/>
          </w:r>
          <w:hyperlink w:anchor="_Toc91166852" w:history="1">
            <w:r w:rsidR="000317A0" w:rsidRPr="000317A0">
              <w:rPr>
                <w:rStyle w:val="af2"/>
                <w:noProof/>
                <w:szCs w:val="28"/>
              </w:rPr>
              <w:t>Исходные данные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2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07AEA9F" w14:textId="1B57A331" w:rsidR="000317A0" w:rsidRPr="000317A0" w:rsidRDefault="00E85172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3" w:history="1">
            <w:r w:rsidR="000317A0" w:rsidRPr="000317A0">
              <w:rPr>
                <w:rStyle w:val="af2"/>
                <w:noProof/>
                <w:szCs w:val="28"/>
              </w:rPr>
              <w:t>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Термодинамический расче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3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78AD0" w14:textId="36D3652D" w:rsidR="000317A0" w:rsidRPr="000317A0" w:rsidRDefault="00E85172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4" w:history="1">
            <w:r w:rsidR="000317A0" w:rsidRPr="000317A0">
              <w:rPr>
                <w:rStyle w:val="af2"/>
                <w:noProof/>
                <w:szCs w:val="28"/>
              </w:rPr>
              <w:t>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4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6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E5181E" w14:textId="5181714A" w:rsidR="000317A0" w:rsidRPr="000317A0" w:rsidRDefault="00E85172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5" w:history="1">
            <w:r w:rsidR="000317A0" w:rsidRPr="000317A0">
              <w:rPr>
                <w:rStyle w:val="af2"/>
                <w:noProof/>
                <w:szCs w:val="28"/>
              </w:rPr>
              <w:t>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боснование проектных параметров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5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7DB0679" w14:textId="6212EB24" w:rsidR="000317A0" w:rsidRPr="000317A0" w:rsidRDefault="00E85172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6" w:history="1">
            <w:r w:rsidR="000317A0" w:rsidRPr="000317A0">
              <w:rPr>
                <w:rStyle w:val="af2"/>
                <w:noProof/>
                <w:szCs w:val="28"/>
                <w:lang w:eastAsia="ru-RU"/>
              </w:rPr>
              <w:t>3.1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номинального давления в камере сгорания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6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1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3894260D" w14:textId="743E47F4" w:rsidR="000317A0" w:rsidRPr="000317A0" w:rsidRDefault="00E85172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7" w:history="1">
            <w:r w:rsidR="000317A0" w:rsidRPr="000317A0">
              <w:rPr>
                <w:rStyle w:val="af2"/>
                <w:noProof/>
                <w:szCs w:val="28"/>
              </w:rPr>
              <w:t>3.2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7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12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6848F40" w14:textId="0DA05916" w:rsidR="000317A0" w:rsidRPr="000317A0" w:rsidRDefault="00E85172" w:rsidP="001D2CEE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8" w:history="1">
            <w:r w:rsidR="000317A0" w:rsidRPr="000317A0">
              <w:rPr>
                <w:rStyle w:val="af2"/>
                <w:noProof/>
                <w:szCs w:val="28"/>
              </w:rPr>
              <w:t>3.3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Определение массовых и габаритных характеристик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8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15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46784B83" w14:textId="49668828" w:rsidR="000317A0" w:rsidRPr="000317A0" w:rsidRDefault="00E85172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59" w:history="1">
            <w:r w:rsidR="000317A0" w:rsidRPr="000317A0">
              <w:rPr>
                <w:rStyle w:val="af2"/>
                <w:noProof/>
                <w:szCs w:val="28"/>
              </w:rPr>
              <w:t>4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Геометрические параметры ТР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59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21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0FF5C273" w14:textId="08EF2E0F" w:rsidR="000317A0" w:rsidRPr="000317A0" w:rsidRDefault="00E85172" w:rsidP="001D2CEE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w:anchor="_Toc91166860" w:history="1">
            <w:r w:rsidR="000317A0" w:rsidRPr="000317A0">
              <w:rPr>
                <w:rStyle w:val="af2"/>
                <w:noProof/>
                <w:szCs w:val="28"/>
              </w:rPr>
              <w:t>5.</w:t>
            </w:r>
            <w:r w:rsidR="000317A0" w:rsidRPr="000317A0">
              <w:rPr>
                <w:rFonts w:eastAsiaTheme="minorEastAsia"/>
                <w:noProof/>
                <w:szCs w:val="28"/>
                <w:lang w:eastAsia="ru-RU"/>
              </w:rPr>
              <w:tab/>
            </w:r>
            <w:r w:rsidR="000317A0" w:rsidRPr="000317A0">
              <w:rPr>
                <w:rStyle w:val="af2"/>
                <w:noProof/>
                <w:szCs w:val="28"/>
              </w:rPr>
              <w:t>Решение ПЗВБ РДТТ</w:t>
            </w:r>
            <w:r w:rsidR="000317A0" w:rsidRPr="000317A0">
              <w:rPr>
                <w:noProof/>
                <w:webHidden/>
                <w:szCs w:val="28"/>
              </w:rPr>
              <w:tab/>
            </w:r>
            <w:r w:rsidR="000317A0" w:rsidRPr="000317A0">
              <w:rPr>
                <w:noProof/>
                <w:webHidden/>
                <w:szCs w:val="28"/>
              </w:rPr>
              <w:fldChar w:fldCharType="begin"/>
            </w:r>
            <w:r w:rsidR="000317A0" w:rsidRPr="000317A0">
              <w:rPr>
                <w:noProof/>
                <w:webHidden/>
                <w:szCs w:val="28"/>
              </w:rPr>
              <w:instrText xml:space="preserve"> PAGEREF _Toc91166860 \h </w:instrText>
            </w:r>
            <w:r w:rsidR="000317A0" w:rsidRPr="000317A0">
              <w:rPr>
                <w:noProof/>
                <w:webHidden/>
                <w:szCs w:val="28"/>
              </w:rPr>
            </w:r>
            <w:r w:rsidR="000317A0" w:rsidRPr="000317A0">
              <w:rPr>
                <w:noProof/>
                <w:webHidden/>
                <w:szCs w:val="28"/>
              </w:rPr>
              <w:fldChar w:fldCharType="separate"/>
            </w:r>
            <w:r w:rsidR="00F3243F">
              <w:rPr>
                <w:noProof/>
                <w:webHidden/>
                <w:szCs w:val="28"/>
              </w:rPr>
              <w:t>23</w:t>
            </w:r>
            <w:r w:rsidR="000317A0" w:rsidRPr="000317A0">
              <w:rPr>
                <w:noProof/>
                <w:webHidden/>
                <w:szCs w:val="28"/>
              </w:rPr>
              <w:fldChar w:fldCharType="end"/>
            </w:r>
          </w:hyperlink>
        </w:p>
        <w:p w14:paraId="2DE4DB88" w14:textId="623171CB" w:rsidR="00D264D3" w:rsidRPr="000317A0" w:rsidRDefault="00D264D3" w:rsidP="001D2CEE">
          <w:pPr>
            <w:spacing w:line="360" w:lineRule="auto"/>
            <w:rPr>
              <w:szCs w:val="28"/>
            </w:rPr>
          </w:pPr>
          <w:r w:rsidRPr="000317A0">
            <w:rPr>
              <w:b/>
              <w:bCs/>
              <w:szCs w:val="28"/>
            </w:rPr>
            <w:fldChar w:fldCharType="end"/>
          </w:r>
        </w:p>
      </w:sdtContent>
    </w:sdt>
    <w:p w14:paraId="4657921E" w14:textId="77777777" w:rsidR="00D264D3" w:rsidRPr="00FE1227" w:rsidRDefault="00D264D3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</w:p>
    <w:p w14:paraId="21F35259" w14:textId="77777777" w:rsidR="00D264D3" w:rsidRDefault="00D264D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16075AB7" w14:textId="5C40185B" w:rsidR="00FE1227" w:rsidRPr="00FE1227" w:rsidRDefault="00FE1227" w:rsidP="00CD2695">
      <w:pPr>
        <w:pStyle w:val="1"/>
      </w:pPr>
      <w:bookmarkStart w:id="0" w:name="_Toc91166852"/>
      <w:r w:rsidRPr="00FE1227">
        <w:lastRenderedPageBreak/>
        <w:t>Исходные данные</w:t>
      </w:r>
      <w:bookmarkEnd w:id="0"/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6A1528F7" w:rsidR="0071326E" w:rsidRDefault="00304F3C" w:rsidP="00CC48D9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6F6E4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25pt;height:24pt" o:ole="">
                  <v:imagedata r:id="rId9" o:title=""/>
                </v:shape>
                <o:OLEObject Type="Embed" ProgID="Equation.DSMT4" ShapeID="_x0000_i1025" DrawAspect="Content" ObjectID="_1701984336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4159E5CF" w:rsidR="007F6EF3" w:rsidRPr="002A47F1" w:rsidRDefault="00304F3C" w:rsidP="001E3124">
            <w:pPr>
              <w:jc w:val="center"/>
              <w:rPr>
                <w:bCs/>
                <w:lang w:val="en-US"/>
              </w:rPr>
            </w:pPr>
            <w:r w:rsidRPr="00304F3C">
              <w:rPr>
                <w:position w:val="-16"/>
              </w:rPr>
              <w:object w:dxaOrig="780" w:dyaOrig="480" w14:anchorId="79F7FC1F">
                <v:shape id="_x0000_i1026" type="#_x0000_t75" style="width:39.25pt;height:24pt" o:ole="">
                  <v:imagedata r:id="rId11" o:title=""/>
                </v:shape>
                <o:OLEObject Type="Embed" ProgID="Equation.DSMT4" ShapeID="_x0000_i1026" DrawAspect="Content" ObjectID="_1701984337" r:id="rId12"/>
              </w:object>
            </w:r>
            <w:r w:rsidR="007F6EF3" w:rsidRPr="000459C0">
              <w:rPr>
                <w:bCs/>
              </w:rPr>
              <w:t>,</w:t>
            </w:r>
            <w:r w:rsidR="007F6EF3">
              <w:rPr>
                <w:bCs/>
                <w:lang w:val="en-US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Дж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/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4728C01C" w:rsidR="007F6EF3" w:rsidRPr="00BE7211" w:rsidRDefault="00304F3C" w:rsidP="001E3124">
            <w:pPr>
              <w:jc w:val="center"/>
              <w:rPr>
                <w:b/>
              </w:rPr>
            </w:pPr>
            <w:r w:rsidRPr="00304F3C">
              <w:rPr>
                <w:position w:val="-34"/>
              </w:rPr>
              <w:object w:dxaOrig="2620" w:dyaOrig="880" w14:anchorId="5B7C6DA3">
                <v:shape id="_x0000_i1027" type="#_x0000_t75" style="width:130.9pt;height:43.65pt" o:ole="">
                  <v:imagedata r:id="rId13" o:title=""/>
                </v:shape>
                <o:OLEObject Type="Embed" ProgID="Equation.DSMT4" ShapeID="_x0000_i1027" DrawAspect="Content" ObjectID="_1701984338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bookmarkStart w:id="1" w:name="_Toc91166853"/>
      <w:r>
        <w:lastRenderedPageBreak/>
        <w:t>Термодинамический расчет</w:t>
      </w:r>
      <w:bookmarkEnd w:id="1"/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2" w:name="_Toc91166854"/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  <w:bookmarkEnd w:id="2"/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p w14:paraId="58664B11" w14:textId="77777777" w:rsidR="00AD2D9D" w:rsidRPr="00D2125B" w:rsidRDefault="00AD2D9D" w:rsidP="00AD2D9D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0239DB9">
          <v:shape id="_x0000_i1128" type="#_x0000_t75" style="width:49.65pt;height:39.8pt" o:ole="">
            <v:imagedata r:id="rId15" o:title=""/>
          </v:shape>
          <o:OLEObject Type="Embed" ProgID="Equation.DSMT4" ShapeID="_x0000_i1128" DrawAspect="Content" ObjectID="_1701984339" r:id="rId16"/>
        </w:object>
      </w:r>
      <w:r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01669B73">
          <v:shape id="_x0000_i1129" type="#_x0000_t75" style="width:51.8pt;height:40.35pt" o:ole="">
            <v:imagedata r:id="rId17" o:title=""/>
          </v:shape>
          <o:OLEObject Type="Embed" ProgID="Equation.DSMT4" ShapeID="_x0000_i1129" DrawAspect="Content" ObjectID="_1701984340" r:id="rId18"/>
        </w:object>
      </w:r>
      <w:r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0F75F6CF" w:rsidR="00B305A4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019" w:dyaOrig="1100" w14:anchorId="49D78999">
                <v:shape id="_x0000_i1029" type="#_x0000_t75" style="width:151.1pt;height:55.1pt" o:ole="">
                  <v:imagedata r:id="rId19" o:title=""/>
                </v:shape>
                <o:OLEObject Type="Embed" ProgID="Equation.DSMT4" ShapeID="_x0000_i1029" DrawAspect="Content" ObjectID="_1701984341" r:id="rId20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CCDF608" w:rsidR="00B305A4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30"/>
        </w:rPr>
        <w:object w:dxaOrig="1579" w:dyaOrig="800" w14:anchorId="175EC8F7">
          <v:shape id="_x0000_i1030" type="#_x0000_t75" style="width:79.1pt;height:40.35pt" o:ole="">
            <v:imagedata r:id="rId21" o:title=""/>
          </v:shape>
          <o:OLEObject Type="Embed" ProgID="Equation.DSMT4" ShapeID="_x0000_i1030" DrawAspect="Content" ObjectID="_1701984342" r:id="rId22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B8DCA3E" w:rsidR="00386B47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8"/>
                <w:sz w:val="28"/>
                <w:szCs w:val="24"/>
                <w:lang w:eastAsia="en-US"/>
              </w:rPr>
              <w:object w:dxaOrig="4400" w:dyaOrig="1160" w14:anchorId="02768073">
                <v:shape id="_x0000_i1031" type="#_x0000_t75" style="width:220.35pt;height:58.35pt" o:ole="">
                  <v:imagedata r:id="rId23" o:title=""/>
                </v:shape>
                <o:OLEObject Type="Embed" ProgID="Equation.DSMT4" ShapeID="_x0000_i1031" DrawAspect="Content" ObjectID="_1701984343" r:id="rId24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1A162B85" w:rsidR="000B6BBD" w:rsidRPr="00D2125B" w:rsidRDefault="00304F3C" w:rsidP="00C763CF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1280" w:dyaOrig="780" w14:anchorId="133EE9CC">
          <v:shape id="_x0000_i1032" type="#_x0000_t75" style="width:64.35pt;height:39.25pt" o:ole="">
            <v:imagedata r:id="rId25" o:title=""/>
          </v:shape>
          <o:OLEObject Type="Embed" ProgID="Equation.DSMT4" ShapeID="_x0000_i1032" DrawAspect="Content" ObjectID="_1701984344" r:id="rId26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E8B1160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304F3C">
        <w:rPr>
          <w:position w:val="-26"/>
        </w:rPr>
        <w:object w:dxaOrig="1180" w:dyaOrig="740" w14:anchorId="0089C400">
          <v:shape id="_x0000_i1033" type="#_x0000_t75" style="width:58.9pt;height:37.1pt" o:ole="">
            <v:imagedata r:id="rId27" o:title=""/>
          </v:shape>
          <o:OLEObject Type="Embed" ProgID="Equation.DSMT4" ShapeID="_x0000_i1033" DrawAspect="Content" ObjectID="_1701984345" r:id="rId28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5B31E877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2"/>
        </w:rPr>
        <w:object w:dxaOrig="2740" w:dyaOrig="960" w14:anchorId="1FD8DC56">
          <v:shape id="_x0000_i1034" type="#_x0000_t75" style="width:136.9pt;height:48pt" o:ole="">
            <v:imagedata r:id="rId29" o:title=""/>
          </v:shape>
          <o:OLEObject Type="Embed" ProgID="Equation.DSMT4" ShapeID="_x0000_i1034" DrawAspect="Content" ObjectID="_1701984346" r:id="rId30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0D296ECE" w:rsidR="00DF62A5" w:rsidRPr="00D2125B" w:rsidRDefault="00304F3C" w:rsidP="009E3C00">
      <w:pPr>
        <w:spacing w:after="0" w:line="360" w:lineRule="auto"/>
        <w:ind w:left="720"/>
        <w:jc w:val="center"/>
        <w:rPr>
          <w:szCs w:val="28"/>
        </w:rPr>
      </w:pPr>
      <w:r w:rsidRPr="00304F3C">
        <w:rPr>
          <w:position w:val="-34"/>
        </w:rPr>
        <w:object w:dxaOrig="3340" w:dyaOrig="820" w14:anchorId="64E96168">
          <v:shape id="_x0000_i1035" type="#_x0000_t75" style="width:166.9pt;height:40.9pt" o:ole="">
            <v:imagedata r:id="rId31" o:title=""/>
          </v:shape>
          <o:OLEObject Type="Embed" ProgID="Equation.DSMT4" ShapeID="_x0000_i1035" DrawAspect="Content" ObjectID="_1701984347" r:id="rId32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9CE2E0C" w:rsidR="00803DDA" w:rsidRPr="00D2125B" w:rsidRDefault="00304F3C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5539" w:dyaOrig="900" w14:anchorId="1088D2E5">
                <v:shape id="_x0000_i1036" type="#_x0000_t75" style="width:277.1pt;height:45.25pt" o:ole="">
                  <v:imagedata r:id="rId33" o:title=""/>
                </v:shape>
                <o:OLEObject Type="Embed" ProgID="Equation.DSMT4" ShapeID="_x0000_i1036" DrawAspect="Content" ObjectID="_1701984348" r:id="rId34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FBB1A65" w:rsidR="000829B0" w:rsidRPr="00D2125B" w:rsidRDefault="00304F3C" w:rsidP="00EE2E7A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34"/>
        </w:rPr>
        <w:object w:dxaOrig="1540" w:dyaOrig="900" w14:anchorId="14375E47">
          <v:shape id="_x0000_i1037" type="#_x0000_t75" style="width:76.9pt;height:45.25pt" o:ole="">
            <v:imagedata r:id="rId35" o:title=""/>
          </v:shape>
          <o:OLEObject Type="Embed" ProgID="Equation.DSMT4" ShapeID="_x0000_i1037" DrawAspect="Content" ObjectID="_1701984349" r:id="rId36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5141428F" w:rsidR="000829B0" w:rsidRPr="00D2125B" w:rsidRDefault="00304F3C" w:rsidP="00EE2E7A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1760" w:dyaOrig="440" w14:anchorId="499661D2">
          <v:shape id="_x0000_i1038" type="#_x0000_t75" style="width:88.35pt;height:22.35pt" o:ole="">
            <v:imagedata r:id="rId37" o:title=""/>
          </v:shape>
          <o:OLEObject Type="Embed" ProgID="Equation.DSMT4" ShapeID="_x0000_i1038" DrawAspect="Content" ObjectID="_1701984350" r:id="rId38"/>
        </w:object>
      </w:r>
      <w:r w:rsidR="00DA1056">
        <w:rPr>
          <w:szCs w:val="28"/>
        </w:rPr>
        <w:t xml:space="preserve">; </w:t>
      </w:r>
      <w:r w:rsidRPr="00304F3C">
        <w:rPr>
          <w:position w:val="-34"/>
        </w:rPr>
        <w:object w:dxaOrig="2160" w:dyaOrig="1040" w14:anchorId="54A0D815">
          <v:shape id="_x0000_i1039" type="#_x0000_t75" style="width:108pt;height:52.35pt" o:ole="">
            <v:imagedata r:id="rId39" o:title=""/>
          </v:shape>
          <o:OLEObject Type="Embed" ProgID="Equation.DSMT4" ShapeID="_x0000_i1039" DrawAspect="Content" ObjectID="_1701984351" r:id="rId40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42861FF1" w:rsidR="000B2C76" w:rsidRPr="0095331E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2340" w:dyaOrig="440" w14:anchorId="08B3EEC5">
          <v:shape id="_x0000_i1040" type="#_x0000_t75" style="width:117.25pt;height:22.35pt" o:ole="">
            <v:imagedata r:id="rId41" o:title=""/>
          </v:shape>
          <o:OLEObject Type="Embed" ProgID="Equation.DSMT4" ShapeID="_x0000_i1040" DrawAspect="Content" ObjectID="_1701984352" r:id="rId42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72EB6A4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840" w:dyaOrig="800" w14:anchorId="715205E5">
                <v:shape id="_x0000_i1041" type="#_x0000_t75" style="width:91.65pt;height:40.35pt" o:ole="">
                  <v:imagedata r:id="rId43" o:title=""/>
                </v:shape>
                <o:OLEObject Type="Embed" ProgID="Equation.DSMT4" ShapeID="_x0000_i1041" DrawAspect="Content" ObjectID="_1701984353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27CBB049" w:rsidR="00C44826" w:rsidRPr="0095331E" w:rsidRDefault="00304F3C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2340" w:dyaOrig="420" w14:anchorId="7ABE32A9">
                <v:shape id="_x0000_i1042" type="#_x0000_t75" style="width:117.25pt;height:21.25pt" o:ole="">
                  <v:imagedata r:id="rId45" o:title=""/>
                </v:shape>
                <o:OLEObject Type="Embed" ProgID="Equation.DSMT4" ShapeID="_x0000_i1042" DrawAspect="Content" ObjectID="_1701984354" r:id="rId46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1FBB2032" w:rsidR="00311A43" w:rsidRPr="0095331E" w:rsidRDefault="00304F3C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304F3C">
        <w:rPr>
          <w:position w:val="-86"/>
        </w:rPr>
        <w:object w:dxaOrig="3140" w:dyaOrig="1860" w14:anchorId="2F27299C">
          <v:shape id="_x0000_i1043" type="#_x0000_t75" style="width:157.1pt;height:93.25pt" o:ole="">
            <v:imagedata r:id="rId47" o:title=""/>
          </v:shape>
          <o:OLEObject Type="Embed" ProgID="Equation.DSMT4" ShapeID="_x0000_i1043" DrawAspect="Content" ObjectID="_1701984355" r:id="rId48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304F3C">
        <w:rPr>
          <w:position w:val="-32"/>
        </w:rPr>
        <w:object w:dxaOrig="2780" w:dyaOrig="960" w14:anchorId="7A98C537">
          <v:shape id="_x0000_i1044" type="#_x0000_t75" style="width:139.1pt;height:48pt" o:ole="">
            <v:imagedata r:id="rId49" o:title=""/>
          </v:shape>
          <o:OLEObject Type="Embed" ProgID="Equation.DSMT4" ShapeID="_x0000_i1044" DrawAspect="Content" ObjectID="_1701984356" r:id="rId50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proofErr w:type="gramStart"/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proofErr w:type="gramEnd"/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2B268938" w:rsidR="00A81D19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304F3C">
        <w:rPr>
          <w:position w:val="-76"/>
        </w:rPr>
        <w:object w:dxaOrig="3220" w:dyaOrig="1240" w14:anchorId="51539AF4">
          <v:shape id="_x0000_i1045" type="#_x0000_t75" style="width:160.9pt;height:61.65pt" o:ole="">
            <v:imagedata r:id="rId51" o:title=""/>
          </v:shape>
          <o:OLEObject Type="Embed" ProgID="Equation.DSMT4" ShapeID="_x0000_i1045" DrawAspect="Content" ObjectID="_1701984357" r:id="rId52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62B099CC" w:rsidR="00220D06" w:rsidRPr="0095331E" w:rsidRDefault="00304F3C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304F3C">
        <w:rPr>
          <w:position w:val="-28"/>
        </w:rPr>
        <w:object w:dxaOrig="2140" w:dyaOrig="720" w14:anchorId="2F24D7D3">
          <v:shape id="_x0000_i1046" type="#_x0000_t75" style="width:106.9pt;height:36pt" o:ole="">
            <v:imagedata r:id="rId53" o:title=""/>
          </v:shape>
          <o:OLEObject Type="Embed" ProgID="Equation.DSMT4" ShapeID="_x0000_i1046" DrawAspect="Content" ObjectID="_1701984358" r:id="rId54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413FA7F7" w:rsidR="00B54318" w:rsidRPr="00F17933" w:rsidRDefault="00304F3C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304F3C">
        <w:rPr>
          <w:position w:val="-40"/>
        </w:rPr>
        <w:object w:dxaOrig="4720" w:dyaOrig="940" w14:anchorId="29B71EE0">
          <v:shape id="_x0000_i1047" type="#_x0000_t75" style="width:235.65pt;height:46.9pt" o:ole="">
            <v:imagedata r:id="rId55" o:title=""/>
          </v:shape>
          <o:OLEObject Type="Embed" ProgID="Equation.DSMT4" ShapeID="_x0000_i1047" DrawAspect="Content" ObjectID="_1701984359" r:id="rId56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3BD4BC9" w:rsidR="0082691D" w:rsidRPr="0095331E" w:rsidRDefault="004C76A7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501130BD" wp14:editId="75E0DEB0">
            <wp:extent cx="3215640" cy="3108049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956" cy="3117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26BEE87A" w:rsidR="005030ED" w:rsidRPr="00762C42" w:rsidRDefault="00304F3C" w:rsidP="009B6E1C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939" w:dyaOrig="440" w14:anchorId="3738EF0F">
          <v:shape id="_x0000_i1048" type="#_x0000_t75" style="width:97.1pt;height:22.35pt" o:ole="">
            <v:imagedata r:id="rId58" o:title=""/>
          </v:shape>
          <o:OLEObject Type="Embed" ProgID="Equation.DSMT4" ShapeID="_x0000_i1048" DrawAspect="Content" ObjectID="_1701984360" r:id="rId59"/>
        </w:object>
      </w:r>
      <w:r w:rsidR="00E21446"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DFFA412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28"/>
        </w:rPr>
        <w:object w:dxaOrig="1540" w:dyaOrig="720" w14:anchorId="59CE0030">
          <v:shape id="_x0000_i1049" type="#_x0000_t75" style="width:76.9pt;height:36pt" o:ole="">
            <v:imagedata r:id="rId60" o:title=""/>
          </v:shape>
          <o:OLEObject Type="Embed" ProgID="Equation.DSMT4" ShapeID="_x0000_i1049" DrawAspect="Content" ObjectID="_1701984361" r:id="rId61"/>
        </w:object>
      </w:r>
      <w:r w:rsidR="00F6646C" w:rsidRPr="008D55C9">
        <w:rPr>
          <w:szCs w:val="28"/>
        </w:rPr>
        <w:t>;</w:t>
      </w:r>
    </w:p>
    <w:p w14:paraId="7E5151F0" w14:textId="6F3C6506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2320" w:dyaOrig="940" w14:anchorId="43291E75">
          <v:shape id="_x0000_i1050" type="#_x0000_t75" style="width:115.65pt;height:46.9pt" o:ole="">
            <v:imagedata r:id="rId62" o:title=""/>
          </v:shape>
          <o:OLEObject Type="Embed" ProgID="Equation.DSMT4" ShapeID="_x0000_i1050" DrawAspect="Content" ObjectID="_1701984362" r:id="rId63"/>
        </w:object>
      </w:r>
      <w:r w:rsidR="00F6646C" w:rsidRPr="008D55C9">
        <w:rPr>
          <w:szCs w:val="28"/>
        </w:rPr>
        <w:t>;</w:t>
      </w:r>
    </w:p>
    <w:p w14:paraId="416C2C9A" w14:textId="32ADEF54" w:rsidR="00F6646C" w:rsidRPr="008D55C9" w:rsidRDefault="00304F3C" w:rsidP="0095331E">
      <w:pPr>
        <w:spacing w:after="0" w:line="360" w:lineRule="auto"/>
        <w:jc w:val="center"/>
        <w:rPr>
          <w:szCs w:val="28"/>
        </w:rPr>
      </w:pPr>
      <w:r w:rsidRPr="00304F3C">
        <w:rPr>
          <w:position w:val="-6"/>
        </w:rPr>
        <w:object w:dxaOrig="960" w:dyaOrig="300" w14:anchorId="621C739D">
          <v:shape id="_x0000_i1051" type="#_x0000_t75" style="width:48pt;height:15.25pt" o:ole="">
            <v:imagedata r:id="rId64" o:title=""/>
          </v:shape>
          <o:OLEObject Type="Embed" ProgID="Equation.DSMT4" ShapeID="_x0000_i1051" DrawAspect="Content" ObjectID="_1701984363" r:id="rId65"/>
        </w:object>
      </w:r>
      <w:r w:rsidR="00F6646C"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D264D3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bookmarkStart w:id="3" w:name="_Toc91166855"/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  <w:bookmarkEnd w:id="3"/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bookmarkStart w:id="4" w:name="_Toc91166856"/>
      <w:r w:rsidRPr="0095331E">
        <w:rPr>
          <w:rFonts w:cs="Times New Roman"/>
          <w:szCs w:val="28"/>
        </w:rPr>
        <w:t>Определение номинального давления в камере сгорания</w:t>
      </w:r>
      <w:bookmarkEnd w:id="4"/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3B8FA191" w:rsidR="00861AA2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200" w:dyaOrig="859" w14:anchorId="51AB4F0A">
                <v:shape id="_x0000_i1052" type="#_x0000_t75" style="width:160.35pt;height:43.1pt" o:ole="">
                  <v:imagedata r:id="rId66" o:title=""/>
                </v:shape>
                <o:OLEObject Type="Embed" ProgID="Equation.DSMT4" ShapeID="_x0000_i1052" DrawAspect="Content" ObjectID="_1701984364" r:id="rId67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3736E94E" w:rsidR="00861AA2" w:rsidRPr="0095331E" w:rsidRDefault="00304F3C" w:rsidP="00975E0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2"/>
        </w:rPr>
        <w:object w:dxaOrig="3920" w:dyaOrig="580" w14:anchorId="2DCA471B">
          <v:shape id="_x0000_i1053" type="#_x0000_t75" style="width:196.35pt;height:28.9pt" o:ole="">
            <v:imagedata r:id="rId68" o:title=""/>
          </v:shape>
          <o:OLEObject Type="Embed" ProgID="Equation.DSMT4" ShapeID="_x0000_i1053" DrawAspect="Content" ObjectID="_1701984365" r:id="rId69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4AE756F7" w:rsidR="003C6F69" w:rsidRPr="0095331E" w:rsidRDefault="00304F3C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4860" w:dyaOrig="859" w14:anchorId="5AD15FB7">
                <v:shape id="_x0000_i1054" type="#_x0000_t75" style="width:243.25pt;height:43.1pt" o:ole="">
                  <v:imagedata r:id="rId70" o:title=""/>
                </v:shape>
                <o:OLEObject Type="Embed" ProgID="Equation.DSMT4" ShapeID="_x0000_i1054" DrawAspect="Content" ObjectID="_1701984366" r:id="rId71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201272">
        <w:trPr>
          <w:trHeight w:val="289"/>
        </w:trPr>
        <w:tc>
          <w:tcPr>
            <w:tcW w:w="528" w:type="dxa"/>
            <w:shd w:val="clear" w:color="auto" w:fill="4472C4" w:themeFill="accent1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4472C4" w:themeFill="accent1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4472C4" w:themeFill="accent1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4472C4" w:themeFill="accent1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4472C4" w:themeFill="accent1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4472C4" w:themeFill="accent1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4472C4" w:themeFill="accent1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5" w:name="_Toc91166857"/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  <w:bookmarkEnd w:id="5"/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D922C11" w:rsidR="00C75F9E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2420" w:dyaOrig="780" w14:anchorId="45AF81DF">
                <v:shape id="_x0000_i1055" type="#_x0000_t75" style="width:121.1pt;height:39.25pt" o:ole="">
                  <v:imagedata r:id="rId72" o:title=""/>
                </v:shape>
                <o:OLEObject Type="Embed" ProgID="Equation.DSMT4" ShapeID="_x0000_i1055" DrawAspect="Content" ObjectID="_1701984367" r:id="rId73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1A8DC6DA" w:rsidR="00BD0375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400" w:dyaOrig="460" w14:anchorId="30D9A69F">
                <v:shape id="_x0000_i1056" type="#_x0000_t75" style="width:70.35pt;height:22.9pt" o:ole="">
                  <v:imagedata r:id="rId74" o:title=""/>
                </v:shape>
                <o:OLEObject Type="Embed" ProgID="Equation.DSMT4" ShapeID="_x0000_i1056" DrawAspect="Content" ObjectID="_1701984368" r:id="rId75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1135A01A" w:rsidR="00C75F9E" w:rsidRPr="0095331E" w:rsidRDefault="00304F3C" w:rsidP="008A0B88">
      <w:pPr>
        <w:spacing w:after="0" w:line="360" w:lineRule="auto"/>
        <w:jc w:val="center"/>
        <w:rPr>
          <w:szCs w:val="28"/>
        </w:rPr>
      </w:pPr>
      <w:r w:rsidRPr="00304F3C">
        <w:rPr>
          <w:position w:val="-12"/>
        </w:rPr>
        <w:object w:dxaOrig="1540" w:dyaOrig="380" w14:anchorId="75BECCEC">
          <v:shape id="_x0000_i1057" type="#_x0000_t75" style="width:76.9pt;height:19.1pt" o:ole="">
            <v:imagedata r:id="rId76" o:title=""/>
          </v:shape>
          <o:OLEObject Type="Embed" ProgID="Equation.DSMT4" ShapeID="_x0000_i1057" DrawAspect="Content" ObjectID="_1701984369" r:id="rId77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028EC835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304F3C" w:rsidRPr="00304F3C">
        <w:rPr>
          <w:position w:val="-6"/>
        </w:rPr>
        <w:object w:dxaOrig="220" w:dyaOrig="380" w14:anchorId="3FC2F822">
          <v:shape id="_x0000_i1058" type="#_x0000_t75" style="width:10.9pt;height:19.1pt" o:ole="">
            <v:imagedata r:id="rId78" o:title=""/>
          </v:shape>
          <o:OLEObject Type="Embed" ProgID="Equation.DSMT4" ShapeID="_x0000_i1058" DrawAspect="Content" ObjectID="_1701984370" r:id="rId79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7498716D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304F3C" w:rsidRPr="00304F3C">
        <w:rPr>
          <w:position w:val="-6"/>
        </w:rPr>
        <w:object w:dxaOrig="200" w:dyaOrig="380" w14:anchorId="1158A0D0">
          <v:shape id="_x0000_i1059" type="#_x0000_t75" style="width:10.35pt;height:19.1pt" o:ole="">
            <v:imagedata r:id="rId80" o:title=""/>
          </v:shape>
          <o:OLEObject Type="Embed" ProgID="Equation.DSMT4" ShapeID="_x0000_i1059" DrawAspect="Content" ObjectID="_1701984371" r:id="rId81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2F52060E" w:rsidR="00741B30" w:rsidRPr="0095331E" w:rsidRDefault="00304F3C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14"/>
        </w:rPr>
        <w:object w:dxaOrig="1440" w:dyaOrig="460" w14:anchorId="31EE3904">
          <v:shape id="_x0000_i1060" type="#_x0000_t75" style="width:1in;height:22.9pt" o:ole="">
            <v:imagedata r:id="rId82" o:title=""/>
          </v:shape>
          <o:OLEObject Type="Embed" ProgID="Equation.DSMT4" ShapeID="_x0000_i1060" DrawAspect="Content" ObjectID="_1701984372" r:id="rId83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6147D1BC" w:rsidR="00F62289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0"/>
                <w:sz w:val="28"/>
                <w:szCs w:val="24"/>
                <w:lang w:eastAsia="en-US"/>
              </w:rPr>
              <w:object w:dxaOrig="3360" w:dyaOrig="540" w14:anchorId="7894278A">
                <v:shape id="_x0000_i1061" type="#_x0000_t75" style="width:168pt;height:27.25pt" o:ole="">
                  <v:imagedata r:id="rId84" o:title=""/>
                </v:shape>
                <o:OLEObject Type="Embed" ProgID="Equation.DSMT4" ShapeID="_x0000_i1061" DrawAspect="Content" ObjectID="_1701984373" r:id="rId85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90793E3" w:rsidR="003C02B8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20"/>
        </w:rPr>
        <w:object w:dxaOrig="2140" w:dyaOrig="560" w14:anchorId="0812A15A">
          <v:shape id="_x0000_i1062" type="#_x0000_t75" style="width:106.9pt;height:28.35pt" o:ole="">
            <v:imagedata r:id="rId86" o:title=""/>
          </v:shape>
          <o:OLEObject Type="Embed" ProgID="Equation.DSMT4" ShapeID="_x0000_i1062" DrawAspect="Content" ObjectID="_1701984374" r:id="rId87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DDE9385" w:rsidR="00F533B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1980" w:dyaOrig="460" w14:anchorId="04F6EBC9">
          <v:shape id="_x0000_i1063" type="#_x0000_t75" style="width:99.25pt;height:22.9pt" o:ole="">
            <v:imagedata r:id="rId88" o:title=""/>
          </v:shape>
          <o:OLEObject Type="Embed" ProgID="Equation.DSMT4" ShapeID="_x0000_i1063" DrawAspect="Content" ObjectID="_1701984375" r:id="rId89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1C75446" w:rsidR="00F62289" w:rsidRPr="0095331E" w:rsidRDefault="00304F3C" w:rsidP="002E1F88">
      <w:pPr>
        <w:spacing w:after="0" w:line="360" w:lineRule="auto"/>
        <w:jc w:val="center"/>
        <w:rPr>
          <w:szCs w:val="28"/>
        </w:rPr>
      </w:pPr>
      <w:r w:rsidRPr="00304F3C">
        <w:rPr>
          <w:position w:val="-40"/>
        </w:rPr>
        <w:object w:dxaOrig="6979" w:dyaOrig="940" w14:anchorId="58FB3547">
          <v:shape id="_x0000_i1064" type="#_x0000_t75" style="width:349.1pt;height:46.9pt" o:ole="">
            <v:imagedata r:id="rId90" o:title=""/>
          </v:shape>
          <o:OLEObject Type="Embed" ProgID="Equation.DSMT4" ShapeID="_x0000_i1064" DrawAspect="Content" ObjectID="_1701984376" r:id="rId91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0AF20B4" w:rsidR="00A978A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2140" w:dyaOrig="859" w14:anchorId="1B121497">
                <v:shape id="_x0000_i1065" type="#_x0000_t75" style="width:106.9pt;height:43.1pt" o:ole="">
                  <v:imagedata r:id="rId92" o:title=""/>
                </v:shape>
                <o:OLEObject Type="Embed" ProgID="Equation.DSMT4" ShapeID="_x0000_i1065" DrawAspect="Content" ObjectID="_1701984377" r:id="rId93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F42474F" w:rsidR="000B548D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3440" w:dyaOrig="980" w14:anchorId="44A1C2F6">
                <v:shape id="_x0000_i1066" type="#_x0000_t75" style="width:172.35pt;height:49.1pt" o:ole="">
                  <v:imagedata r:id="rId94" o:title=""/>
                </v:shape>
                <o:OLEObject Type="Embed" ProgID="Equation.DSMT4" ShapeID="_x0000_i1066" DrawAspect="Content" ObjectID="_1701984378" r:id="rId95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4E64F8C0" w:rsidR="00A92DC7" w:rsidRPr="0095331E" w:rsidRDefault="00304F3C" w:rsidP="002E1F88">
      <w:pPr>
        <w:spacing w:after="0" w:line="360" w:lineRule="auto"/>
        <w:jc w:val="center"/>
        <w:rPr>
          <w:szCs w:val="28"/>
          <w:lang w:eastAsia="ru-RU"/>
        </w:rPr>
      </w:pPr>
      <w:r w:rsidRPr="00304F3C">
        <w:rPr>
          <w:position w:val="-34"/>
        </w:rPr>
        <w:object w:dxaOrig="1260" w:dyaOrig="820" w14:anchorId="6BA7D992">
          <v:shape id="_x0000_i1067" type="#_x0000_t75" style="width:63.25pt;height:40.9pt" o:ole="">
            <v:imagedata r:id="rId96" o:title=""/>
          </v:shape>
          <o:OLEObject Type="Embed" ProgID="Equation.DSMT4" ShapeID="_x0000_i1067" DrawAspect="Content" ObjectID="_1701984379" r:id="rId97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75B1464E" w:rsidR="00725A9E" w:rsidRPr="0095331E" w:rsidRDefault="00304F3C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304F3C">
        <w:rPr>
          <w:position w:val="-26"/>
        </w:rPr>
        <w:object w:dxaOrig="1280" w:dyaOrig="740" w14:anchorId="521CBF79">
          <v:shape id="_x0000_i1068" type="#_x0000_t75" style="width:64.35pt;height:37.1pt" o:ole="">
            <v:imagedata r:id="rId98" o:title=""/>
          </v:shape>
          <o:OLEObject Type="Embed" ProgID="Equation.DSMT4" ShapeID="_x0000_i1068" DrawAspect="Content" ObjectID="_1701984380" r:id="rId99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"/>
        <w:gridCol w:w="7473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2BAD8AD8" w:rsidR="00C02F73" w:rsidRPr="0095331E" w:rsidRDefault="00304F3C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159" w:dyaOrig="880" w14:anchorId="3D5A321D">
                <v:shape id="_x0000_i1069" type="#_x0000_t75" style="width:157.65pt;height:43.65pt" o:ole="">
                  <v:imagedata r:id="rId100" o:title=""/>
                </v:shape>
                <o:OLEObject Type="Embed" ProgID="Equation.DSMT4" ShapeID="_x0000_i1069" DrawAspect="Content" ObjectID="_1701984381" r:id="rId101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proofErr w:type="spellEnd"/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201272">
        <w:trPr>
          <w:trHeight w:val="294"/>
        </w:trPr>
        <w:tc>
          <w:tcPr>
            <w:tcW w:w="1154" w:type="dxa"/>
            <w:shd w:val="clear" w:color="auto" w:fill="4472C4" w:themeFill="accent1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4472C4" w:themeFill="accent1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25256F96" w:rsidR="00195576" w:rsidRPr="007B47B6" w:rsidRDefault="003610CE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8368B29" wp14:editId="4329CB5A">
            <wp:extent cx="5940425" cy="327596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13B90F80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5ABBBB2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bookmarkStart w:id="6" w:name="_Toc91166858"/>
      <w:r>
        <w:rPr>
          <w:rFonts w:cs="Times New Roman"/>
          <w:szCs w:val="28"/>
        </w:rPr>
        <w:t>Определение</w:t>
      </w:r>
      <w:r w:rsidR="00655929">
        <w:rPr>
          <w:rFonts w:cs="Times New Roman"/>
          <w:szCs w:val="28"/>
        </w:rPr>
        <w:t xml:space="preserve"> массовых и габаритных характеристик РДТТ</w:t>
      </w:r>
      <w:bookmarkEnd w:id="6"/>
    </w:p>
    <w:p w14:paraId="7562B9E9" w14:textId="41DAF4DE" w:rsidR="00D86E75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07F0AE69" w14:textId="6F3C9874" w:rsidR="00655929" w:rsidRPr="00F375B1" w:rsidRDefault="0065592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У разбивается на следующие элементы:</w:t>
      </w:r>
    </w:p>
    <w:p w14:paraId="02B17CE6" w14:textId="05E85AE7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цилиндрическая обечайка с защитно-крепящим слоем (ЗКС);</w:t>
      </w:r>
    </w:p>
    <w:p w14:paraId="30824DB0" w14:textId="2A8B456F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переднее днище с ТЗП;</w:t>
      </w:r>
    </w:p>
    <w:p w14:paraId="3BF38107" w14:textId="5145C67D" w:rsidR="00655929" w:rsidRPr="00F375B1" w:rsidRDefault="00655929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е днище (эллиптическое с центральным отверстием) с ТЗП</w:t>
      </w:r>
      <w:r w:rsidR="005D4975" w:rsidRPr="00F375B1">
        <w:rPr>
          <w:szCs w:val="28"/>
        </w:rPr>
        <w:t>;</w:t>
      </w:r>
    </w:p>
    <w:p w14:paraId="7CDC79BB" w14:textId="38798234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дозвуковая часть сопла с ТЗП;</w:t>
      </w:r>
    </w:p>
    <w:p w14:paraId="2884E0FB" w14:textId="56A03252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ий сопловой стакан и </w:t>
      </w:r>
      <w:proofErr w:type="spellStart"/>
      <w:r w:rsidRPr="00F375B1">
        <w:rPr>
          <w:szCs w:val="28"/>
        </w:rPr>
        <w:t>эрозионностойкий</w:t>
      </w:r>
      <w:proofErr w:type="spellEnd"/>
      <w:r w:rsidRPr="00F375B1">
        <w:rPr>
          <w:szCs w:val="28"/>
        </w:rPr>
        <w:t xml:space="preserve"> вкладыш критического сечения;</w:t>
      </w:r>
    </w:p>
    <w:p w14:paraId="5AB748FB" w14:textId="16CA3AB6" w:rsidR="005D4975" w:rsidRPr="00F375B1" w:rsidRDefault="005D4975" w:rsidP="00F375B1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коническая сверхзвуковая часть сопла с ТЗП.</w:t>
      </w:r>
    </w:p>
    <w:p w14:paraId="673B24B2" w14:textId="7F83D204" w:rsidR="005D4975" w:rsidRPr="00F375B1" w:rsidRDefault="005D4975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 xml:space="preserve">Исходные данные для определения массы конструкции включают в себя геометрические размеры, необходимые для вычисления объёмов элементов, </w:t>
      </w:r>
      <w:r w:rsidRPr="00F375B1">
        <w:rPr>
          <w:szCs w:val="28"/>
        </w:rPr>
        <w:lastRenderedPageBreak/>
        <w:t>представленных выше, а также значения плотностей конструкционных и теплозащитных материалов.</w:t>
      </w:r>
    </w:p>
    <w:p w14:paraId="0D3FE0FC" w14:textId="504A6943" w:rsidR="00647D8D" w:rsidRPr="00F375B1" w:rsidRDefault="00647D8D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а цилиндрической оболочки камеры</w:t>
      </w:r>
      <w:r w:rsidR="003A1137" w:rsidRPr="00F375B1">
        <w:rPr>
          <w:szCs w:val="28"/>
        </w:rPr>
        <w:t xml:space="preserve">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CB0EDC" w:rsidRPr="00F375B1" w14:paraId="7E08BBCF" w14:textId="77777777" w:rsidTr="00156629">
        <w:tc>
          <w:tcPr>
            <w:tcW w:w="543" w:type="dxa"/>
          </w:tcPr>
          <w:p w14:paraId="3F09F795" w14:textId="77777777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C6BE8D1" w14:textId="479B7EB7" w:rsidR="00CB0EDC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9" w14:anchorId="0976049D">
                <v:shape id="_x0000_i1070" type="#_x0000_t75" style="width:75.25pt;height:43.1pt" o:ole="">
                  <v:imagedata r:id="rId103" o:title=""/>
                </v:shape>
                <o:OLEObject Type="Embed" ProgID="Equation.DSMT4" ShapeID="_x0000_i1070" DrawAspect="Content" ObjectID="_1701984382" r:id="rId104"/>
              </w:object>
            </w:r>
            <w:r w:rsidR="00CB0EDC" w:rsidRPr="00F375B1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52CF8406" w14:textId="7E0C861C" w:rsidR="00CB0EDC" w:rsidRPr="00F375B1" w:rsidRDefault="00CB0EDC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58F94602" w14:textId="43A6E56C" w:rsidR="00647D8D" w:rsidRPr="00F375B1" w:rsidRDefault="00647D8D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p</w:t>
      </w:r>
      <w:r w:rsidR="00D76EE4" w:rsidRPr="00F375B1">
        <w:rPr>
          <w:i/>
          <w:iCs/>
          <w:szCs w:val="28"/>
          <w:vertAlign w:val="subscript"/>
          <w:lang w:val="en-US"/>
        </w:rPr>
        <w:t>p</w:t>
      </w:r>
      <w:r w:rsidR="00D76EE4" w:rsidRPr="00F375B1"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 w:rsidR="001E77F6" w:rsidRPr="00F375B1">
        <w:rPr>
          <w:i/>
          <w:iCs/>
          <w:szCs w:val="28"/>
          <w:lang w:val="en-US"/>
        </w:rPr>
        <w:t>T</w:t>
      </w:r>
      <w:r w:rsidR="001E77F6" w:rsidRPr="00F375B1">
        <w:rPr>
          <w:szCs w:val="28"/>
          <w:vertAlign w:val="subscript"/>
        </w:rPr>
        <w:t>0</w:t>
      </w:r>
      <w:r w:rsidR="001E77F6" w:rsidRPr="00F375B1">
        <w:rPr>
          <w:szCs w:val="28"/>
        </w:rPr>
        <w:t xml:space="preserve"> = 323 К</w:t>
      </w:r>
      <w:r w:rsidR="00D76EE4" w:rsidRPr="00F375B1">
        <w:rPr>
          <w:szCs w:val="28"/>
        </w:rPr>
        <w:t>) с учётом поправок</w:t>
      </w:r>
    </w:p>
    <w:p w14:paraId="2E413301" w14:textId="4DCB3C47" w:rsidR="00D76EE4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260" w:dyaOrig="859" w14:anchorId="21D03CF5">
          <v:shape id="_x0000_i1071" type="#_x0000_t75" style="width:112.9pt;height:43.1pt" o:ole="">
            <v:imagedata r:id="rId105" o:title=""/>
          </v:shape>
          <o:OLEObject Type="Embed" ProgID="Equation.DSMT4" ShapeID="_x0000_i1071" DrawAspect="Content" ObjectID="_1701984383" r:id="rId106"/>
        </w:object>
      </w:r>
      <w:r w:rsidR="00E83234" w:rsidRPr="00F375B1">
        <w:rPr>
          <w:szCs w:val="28"/>
        </w:rPr>
        <w:t>,</w:t>
      </w:r>
    </w:p>
    <w:p w14:paraId="1A80A756" w14:textId="36A9964C" w:rsidR="00E83234" w:rsidRPr="00F375B1" w:rsidRDefault="00E8323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1</w:t>
      </w:r>
      <w:r w:rsidRPr="00F375B1">
        <w:rPr>
          <w:szCs w:val="28"/>
        </w:rPr>
        <w:t xml:space="preserve"> = 1,1); 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 w:rsidRPr="00F375B1">
        <w:rPr>
          <w:i/>
          <w:iCs/>
          <w:szCs w:val="28"/>
          <w:lang w:val="en-US"/>
        </w:rPr>
        <w:t>k</w:t>
      </w:r>
      <w:r w:rsidRPr="00F375B1">
        <w:rPr>
          <w:szCs w:val="28"/>
          <w:vertAlign w:val="subscript"/>
        </w:rPr>
        <w:t>2</w:t>
      </w:r>
      <w:r w:rsidRPr="00F375B1">
        <w:rPr>
          <w:szCs w:val="28"/>
        </w:rPr>
        <w:t xml:space="preserve"> = 1,2); </w:t>
      </w:r>
      <w:r w:rsidRPr="00F375B1">
        <w:rPr>
          <w:szCs w:val="28"/>
          <w:lang w:val="el-GR"/>
        </w:rPr>
        <w:t>η</w:t>
      </w:r>
      <w:r w:rsidRPr="00F375B1">
        <w:rPr>
          <w:szCs w:val="28"/>
        </w:rPr>
        <w:t xml:space="preserve"> – коэффициент запаса прочности</w:t>
      </w:r>
      <w:r w:rsidR="00355843" w:rsidRPr="00F375B1">
        <w:rPr>
          <w:szCs w:val="28"/>
        </w:rPr>
        <w:t xml:space="preserve"> (</w:t>
      </w:r>
      <w:r w:rsidR="00355843" w:rsidRPr="00F375B1">
        <w:rPr>
          <w:szCs w:val="28"/>
          <w:lang w:val="el-GR"/>
        </w:rPr>
        <w:t>η</w:t>
      </w:r>
      <w:r w:rsidR="00355843" w:rsidRPr="00F375B1">
        <w:rPr>
          <w:szCs w:val="28"/>
        </w:rPr>
        <w:t xml:space="preserve"> = 1,25)</w:t>
      </w:r>
      <w:r w:rsidRPr="00F375B1">
        <w:rPr>
          <w:szCs w:val="28"/>
        </w:rPr>
        <w:t>.</w:t>
      </w:r>
    </w:p>
    <w:p w14:paraId="22F7A99E" w14:textId="1AA5B65C" w:rsidR="00355843" w:rsidRPr="00F375B1" w:rsidRDefault="0035584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Давление в КС при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= </w:t>
      </w:r>
      <w:r w:rsidR="00856E63" w:rsidRPr="00F375B1">
        <w:rPr>
          <w:szCs w:val="28"/>
        </w:rPr>
        <w:t>323 К.</w:t>
      </w:r>
    </w:p>
    <w:p w14:paraId="13670DF2" w14:textId="3A333DB0" w:rsidR="0035584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6"/>
        </w:rPr>
        <w:object w:dxaOrig="3320" w:dyaOrig="639" w14:anchorId="20A02C82">
          <v:shape id="_x0000_i1072" type="#_x0000_t75" style="width:166.35pt;height:31.65pt" o:ole="">
            <v:imagedata r:id="rId107" o:title=""/>
          </v:shape>
          <o:OLEObject Type="Embed" ProgID="Equation.DSMT4" ShapeID="_x0000_i1072" DrawAspect="Content" ObjectID="_1701984384" r:id="rId108"/>
        </w:object>
      </w:r>
      <w:r w:rsidR="00C60264" w:rsidRPr="00F375B1">
        <w:rPr>
          <w:szCs w:val="28"/>
        </w:rPr>
        <w:t>,</w:t>
      </w:r>
    </w:p>
    <w:p w14:paraId="56C7954E" w14:textId="702095F7" w:rsidR="00C60264" w:rsidRPr="00F375B1" w:rsidRDefault="00C60264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</w:t>
      </w:r>
      <w:r w:rsidR="00BE7499" w:rsidRPr="00F375B1">
        <w:rPr>
          <w:szCs w:val="28"/>
        </w:rPr>
        <w:t xml:space="preserve">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i/>
          <w:iCs/>
          <w:szCs w:val="28"/>
          <w:vertAlign w:val="subscript"/>
          <w:lang w:val="en-US"/>
        </w:rPr>
        <w:t>t</w:t>
      </w:r>
      <w:r w:rsidR="00BE7499" w:rsidRPr="00F375B1">
        <w:rPr>
          <w:szCs w:val="28"/>
        </w:rPr>
        <w:t>(</w:t>
      </w:r>
      <w:r w:rsidR="00BE7499" w:rsidRPr="00F375B1">
        <w:rPr>
          <w:i/>
          <w:iCs/>
          <w:szCs w:val="28"/>
          <w:lang w:val="en-US"/>
        </w:rPr>
        <w:t>T</w:t>
      </w:r>
      <w:r w:rsidR="00BE7499" w:rsidRPr="00F375B1">
        <w:rPr>
          <w:szCs w:val="28"/>
          <w:vertAlign w:val="subscript"/>
        </w:rPr>
        <w:t>0</w:t>
      </w:r>
      <w:r w:rsidR="00BE7499" w:rsidRPr="00F375B1">
        <w:rPr>
          <w:szCs w:val="28"/>
        </w:rPr>
        <w:t xml:space="preserve">), </w:t>
      </w:r>
      <w:r w:rsidR="00BE7499" w:rsidRPr="00F375B1">
        <w:rPr>
          <w:szCs w:val="28"/>
          <w:lang w:val="el-GR"/>
        </w:rPr>
        <w:t>φ</w:t>
      </w:r>
      <w:r w:rsidR="00BE7499" w:rsidRPr="00F375B1">
        <w:rPr>
          <w:szCs w:val="28"/>
          <w:vertAlign w:val="subscript"/>
          <w:lang w:val="el-GR"/>
        </w:rPr>
        <w:t>κ</w:t>
      </w:r>
      <w:r w:rsidR="00BE7499" w:rsidRPr="00F375B1">
        <w:rPr>
          <w:szCs w:val="28"/>
        </w:rPr>
        <w:t>(</w:t>
      </w:r>
      <w:r w:rsidR="00BE7499" w:rsidRPr="00F375B1">
        <w:rPr>
          <w:szCs w:val="28"/>
          <w:lang w:val="el-GR"/>
        </w:rPr>
        <w:t>κ</w:t>
      </w:r>
      <w:r w:rsidR="00BE7499" w:rsidRPr="00F375B1">
        <w:rPr>
          <w:szCs w:val="28"/>
        </w:rPr>
        <w:t>)</w:t>
      </w:r>
      <w:r w:rsidRPr="00F375B1">
        <w:rPr>
          <w:szCs w:val="28"/>
        </w:rPr>
        <w:t xml:space="preserve"> – поправки, учитывающие зависимость скорости горения топлива от начальной температуры заряда</w:t>
      </w:r>
      <w:r w:rsidRPr="00F375B1">
        <w:rPr>
          <w:i/>
          <w:iCs/>
          <w:szCs w:val="28"/>
        </w:rPr>
        <w:t xml:space="preserve"> </w:t>
      </w:r>
      <w:r w:rsidRPr="00F375B1">
        <w:rPr>
          <w:i/>
          <w:iCs/>
          <w:szCs w:val="28"/>
          <w:lang w:val="en-US"/>
        </w:rPr>
        <w:t>T</w:t>
      </w:r>
      <w:r w:rsidRPr="00F375B1">
        <w:rPr>
          <w:szCs w:val="28"/>
          <w:vertAlign w:val="subscript"/>
        </w:rPr>
        <w:t>0</w:t>
      </w:r>
      <w:r w:rsidRPr="00F375B1">
        <w:rPr>
          <w:szCs w:val="28"/>
        </w:rPr>
        <w:t xml:space="preserve"> и параметра Победоносцева (при превышении порогового значения (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))</w:t>
      </w:r>
    </w:p>
    <w:p w14:paraId="6281C713" w14:textId="6578212C" w:rsidR="00856E63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14"/>
        </w:rPr>
        <w:object w:dxaOrig="2040" w:dyaOrig="540" w14:anchorId="2B887C9B">
          <v:shape id="_x0000_i1073" type="#_x0000_t75" style="width:102pt;height:27.25pt" o:ole="">
            <v:imagedata r:id="rId109" o:title=""/>
          </v:shape>
          <o:OLEObject Type="Embed" ProgID="Equation.DSMT4" ShapeID="_x0000_i1073" DrawAspect="Content" ObjectID="_1701984385" r:id="rId110"/>
        </w:object>
      </w:r>
      <w:r w:rsidR="00856E63" w:rsidRPr="00F375B1">
        <w:rPr>
          <w:szCs w:val="28"/>
        </w:rPr>
        <w:t>,</w:t>
      </w:r>
    </w:p>
    <w:p w14:paraId="23DFF486" w14:textId="2046CE8B" w:rsidR="00856E63" w:rsidRPr="00F375B1" w:rsidRDefault="00856E63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proofErr w:type="spellStart"/>
      <w:r w:rsidRPr="00F375B1">
        <w:rPr>
          <w:i/>
          <w:iCs/>
          <w:szCs w:val="28"/>
          <w:lang w:val="en-US"/>
        </w:rPr>
        <w:t>T</w:t>
      </w:r>
      <w:r w:rsidRPr="00F375B1">
        <w:rPr>
          <w:i/>
          <w:iCs/>
          <w:szCs w:val="28"/>
          <w:vertAlign w:val="subscript"/>
          <w:lang w:val="en-US"/>
        </w:rPr>
        <w:t>ref</w:t>
      </w:r>
      <w:proofErr w:type="spellEnd"/>
      <w:r w:rsidRPr="00F375B1">
        <w:rPr>
          <w:szCs w:val="28"/>
        </w:rPr>
        <w:t xml:space="preserve"> = </w:t>
      </w:r>
      <w:r w:rsidR="001E77F6" w:rsidRPr="00F375B1">
        <w:rPr>
          <w:szCs w:val="28"/>
        </w:rPr>
        <w:t>293 К;</w:t>
      </w:r>
    </w:p>
    <w:p w14:paraId="1B74ACA4" w14:textId="1D72C876" w:rsidR="001E77F6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44"/>
        </w:rPr>
        <w:object w:dxaOrig="4900" w:dyaOrig="1020" w14:anchorId="48DD4ADA">
          <v:shape id="_x0000_i1074" type="#_x0000_t75" style="width:244.9pt;height:51.25pt" o:ole="">
            <v:imagedata r:id="rId111" o:title=""/>
          </v:shape>
          <o:OLEObject Type="Embed" ProgID="Equation.DSMT4" ShapeID="_x0000_i1074" DrawAspect="Content" ObjectID="_1701984386" r:id="rId112"/>
        </w:object>
      </w:r>
      <w:r w:rsidR="001E77F6" w:rsidRPr="00F375B1">
        <w:rPr>
          <w:szCs w:val="28"/>
        </w:rPr>
        <w:t>,</w:t>
      </w:r>
    </w:p>
    <w:p w14:paraId="576E725A" w14:textId="7872157A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κ</w:t>
      </w:r>
      <w:r w:rsidRPr="00F375B1">
        <w:rPr>
          <w:szCs w:val="28"/>
          <w:vertAlign w:val="subscript"/>
        </w:rPr>
        <w:t>пор</w:t>
      </w:r>
      <w:r w:rsidRPr="00F375B1">
        <w:rPr>
          <w:szCs w:val="28"/>
        </w:rPr>
        <w:t xml:space="preserve"> = 100.</w:t>
      </w:r>
    </w:p>
    <w:p w14:paraId="4BAEF1EA" w14:textId="1E21C123" w:rsidR="001E77F6" w:rsidRPr="00F375B1" w:rsidRDefault="001E77F6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Толщина переднего днища </w:t>
      </w:r>
      <w:r w:rsidR="004D7BC8" w:rsidRPr="00F375B1">
        <w:rPr>
          <w:szCs w:val="28"/>
        </w:rPr>
        <w:t>КС</w:t>
      </w:r>
    </w:p>
    <w:p w14:paraId="0FFB27FF" w14:textId="261F7B90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38"/>
        </w:rPr>
        <w:object w:dxaOrig="2900" w:dyaOrig="880" w14:anchorId="23E18231">
          <v:shape id="_x0000_i1075" type="#_x0000_t75" style="width:145.1pt;height:43.65pt" o:ole="">
            <v:imagedata r:id="rId113" o:title=""/>
          </v:shape>
          <o:OLEObject Type="Embed" ProgID="Equation.DSMT4" ShapeID="_x0000_i1075" DrawAspect="Content" ObjectID="_1701984387" r:id="rId114"/>
        </w:object>
      </w:r>
      <w:r w:rsidR="004D7BC8" w:rsidRPr="00F375B1">
        <w:rPr>
          <w:szCs w:val="28"/>
        </w:rPr>
        <w:t>,</w:t>
      </w:r>
    </w:p>
    <w:p w14:paraId="17953A96" w14:textId="6A949DB1" w:rsidR="004D7BC8" w:rsidRPr="00F375B1" w:rsidRDefault="004D7BC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>где меньшая полуось эллиптической образующей (</w:t>
      </w:r>
      <w:r w:rsidRPr="00F375B1">
        <w:rPr>
          <w:i/>
          <w:iCs/>
          <w:szCs w:val="28"/>
          <w:lang w:val="en-US"/>
        </w:rPr>
        <w:t>b</w:t>
      </w:r>
      <w:r w:rsidRPr="00F375B1">
        <w:rPr>
          <w:szCs w:val="28"/>
        </w:rPr>
        <w:t>)</w:t>
      </w:r>
    </w:p>
    <w:p w14:paraId="1B767AF5" w14:textId="2BFA0DDE" w:rsidR="004D7BC8" w:rsidRPr="00F375B1" w:rsidRDefault="00304F3C" w:rsidP="00F375B1">
      <w:pPr>
        <w:spacing w:after="0" w:line="360" w:lineRule="auto"/>
        <w:jc w:val="center"/>
        <w:rPr>
          <w:szCs w:val="28"/>
        </w:rPr>
      </w:pPr>
      <w:r w:rsidRPr="00304F3C">
        <w:rPr>
          <w:position w:val="-26"/>
        </w:rPr>
        <w:object w:dxaOrig="840" w:dyaOrig="700" w14:anchorId="2571F5B4">
          <v:shape id="_x0000_i1076" type="#_x0000_t75" style="width:42pt;height:34.9pt" o:ole="">
            <v:imagedata r:id="rId115" o:title=""/>
          </v:shape>
          <o:OLEObject Type="Embed" ProgID="Equation.DSMT4" ShapeID="_x0000_i1076" DrawAspect="Content" ObjectID="_1701984388" r:id="rId116"/>
        </w:object>
      </w:r>
      <w:r w:rsidR="00E61171" w:rsidRPr="00F375B1">
        <w:rPr>
          <w:szCs w:val="28"/>
        </w:rPr>
        <w:t>.</w:t>
      </w:r>
    </w:p>
    <w:p w14:paraId="2DE1F264" w14:textId="7363D7CB" w:rsidR="00E61171" w:rsidRPr="00F375B1" w:rsidRDefault="00E61171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Толщины остальных элементов ДУ:</w:t>
      </w:r>
    </w:p>
    <w:p w14:paraId="585A87EC" w14:textId="3A636195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сопловое днище КС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дн1</w:t>
      </w:r>
      <w:r w:rsidR="00A70A24" w:rsidRPr="00F375B1">
        <w:rPr>
          <w:szCs w:val="28"/>
        </w:rPr>
        <w:t>;</w:t>
      </w:r>
    </w:p>
    <w:p w14:paraId="3FD386F5" w14:textId="0E8EB70B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до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1</w:t>
      </w:r>
      <w:r w:rsidR="00A70A24" w:rsidRPr="00F375B1">
        <w:rPr>
          <w:szCs w:val="28"/>
        </w:rPr>
        <w:t xml:space="preserve"> = 2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0461B606" w14:textId="77059757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верхзвуковая часть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с2</w:t>
      </w:r>
      <w:r w:rsidR="00A70A24" w:rsidRPr="00F375B1">
        <w:rPr>
          <w:szCs w:val="28"/>
        </w:rPr>
        <w:t xml:space="preserve"> 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C95EF59" w14:textId="4CF93018" w:rsidR="00E61171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сопловой стакан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ст</w:t>
      </w:r>
      <w:proofErr w:type="spellEnd"/>
      <w:r w:rsidR="00A70A24" w:rsidRPr="00F375B1">
        <w:rPr>
          <w:szCs w:val="28"/>
        </w:rPr>
        <w:t xml:space="preserve"> = 3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об</w:t>
      </w:r>
      <w:r w:rsidR="00A70A24" w:rsidRPr="00F375B1">
        <w:rPr>
          <w:szCs w:val="28"/>
        </w:rPr>
        <w:t>;</w:t>
      </w:r>
    </w:p>
    <w:p w14:paraId="126B492A" w14:textId="1E7BDB91" w:rsidR="000D5C08" w:rsidRPr="00F375B1" w:rsidRDefault="00E61171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ЗКС </w:t>
      </w:r>
      <w:r w:rsidR="000D5C08" w:rsidRPr="00F375B1">
        <w:rPr>
          <w:szCs w:val="28"/>
        </w:rPr>
        <w:t>в</w:t>
      </w:r>
      <w:r w:rsidRPr="00F375B1">
        <w:rPr>
          <w:szCs w:val="28"/>
        </w:rPr>
        <w:t xml:space="preserve"> цилиндрической</w:t>
      </w:r>
      <w:r w:rsidR="000D5C08" w:rsidRPr="00F375B1">
        <w:rPr>
          <w:szCs w:val="28"/>
        </w:rPr>
        <w:t xml:space="preserve"> части 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зкс</w:t>
      </w:r>
      <w:proofErr w:type="spellEnd"/>
      <w:r w:rsidR="00A70A24" w:rsidRPr="00F375B1">
        <w:rPr>
          <w:szCs w:val="28"/>
        </w:rPr>
        <w:t xml:space="preserve"> = 1 мм;</w:t>
      </w:r>
    </w:p>
    <w:p w14:paraId="3327070C" w14:textId="36957E9C" w:rsidR="00E61171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переднего и соплового днищ</w:t>
      </w:r>
      <w:r w:rsidR="00E61171" w:rsidRPr="00F375B1">
        <w:rPr>
          <w:szCs w:val="28"/>
        </w:rPr>
        <w:t xml:space="preserve"> </w:t>
      </w:r>
      <w:r w:rsidRPr="00F375B1">
        <w:rPr>
          <w:szCs w:val="28"/>
        </w:rPr>
        <w:t>КС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 xml:space="preserve">п1 </w:t>
      </w:r>
      <w:r w:rsidR="00A70A24" w:rsidRPr="00F375B1">
        <w:rPr>
          <w:szCs w:val="28"/>
        </w:rPr>
        <w:t xml:space="preserve">=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2</w:t>
      </w:r>
      <w:r w:rsidR="00A70A24" w:rsidRPr="00F375B1">
        <w:rPr>
          <w:szCs w:val="28"/>
        </w:rPr>
        <w:t xml:space="preserve"> = 6 мм;</w:t>
      </w:r>
    </w:p>
    <w:p w14:paraId="56BEFC5E" w14:textId="2C4C1F49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до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1</w:t>
      </w:r>
      <w:r w:rsidR="00A70A24" w:rsidRPr="00F375B1">
        <w:rPr>
          <w:szCs w:val="28"/>
        </w:rPr>
        <w:t xml:space="preserve"> = 6 мм;</w:t>
      </w:r>
    </w:p>
    <w:p w14:paraId="20BC3773" w14:textId="4B6E51DB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ТЗП сверхзвуковой части сопла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r w:rsidR="00A70A24" w:rsidRPr="00F375B1">
        <w:rPr>
          <w:szCs w:val="28"/>
          <w:vertAlign w:val="subscript"/>
        </w:rPr>
        <w:t>пс2</w:t>
      </w:r>
      <w:r w:rsidR="00A70A24" w:rsidRPr="00F375B1">
        <w:rPr>
          <w:szCs w:val="28"/>
        </w:rPr>
        <w:t xml:space="preserve"> = 3 мм;</w:t>
      </w:r>
    </w:p>
    <w:p w14:paraId="54DC935A" w14:textId="46DF4076" w:rsidR="000D5C08" w:rsidRPr="00F375B1" w:rsidRDefault="000D5C08" w:rsidP="00F375B1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вкладыш критического сечения</w:t>
      </w:r>
      <w:r w:rsidR="00A70A24" w:rsidRPr="00F375B1">
        <w:rPr>
          <w:szCs w:val="28"/>
        </w:rPr>
        <w:t xml:space="preserve"> </w:t>
      </w:r>
      <w:r w:rsidR="00A70A24" w:rsidRPr="00F375B1">
        <w:rPr>
          <w:szCs w:val="28"/>
          <w:lang w:val="el-GR"/>
        </w:rPr>
        <w:t>δ</w:t>
      </w:r>
      <w:proofErr w:type="spellStart"/>
      <w:r w:rsidR="00A70A24" w:rsidRPr="00F375B1">
        <w:rPr>
          <w:szCs w:val="28"/>
          <w:vertAlign w:val="subscript"/>
        </w:rPr>
        <w:t>вкс</w:t>
      </w:r>
      <w:proofErr w:type="spellEnd"/>
      <w:r w:rsidR="00A70A24" w:rsidRPr="00F375B1">
        <w:rPr>
          <w:szCs w:val="28"/>
        </w:rPr>
        <w:t xml:space="preserve"> = 15 мм.</w:t>
      </w:r>
    </w:p>
    <w:p w14:paraId="35435610" w14:textId="6A9C6911" w:rsidR="00A70A24" w:rsidRPr="00F375B1" w:rsidRDefault="00C807C9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 входного сечения сопла</w:t>
      </w:r>
      <w:r w:rsidR="00F5099C" w:rsidRPr="00F375B1">
        <w:rPr>
          <w:szCs w:val="28"/>
        </w:rPr>
        <w:t>, совпадающий с диаметром центрального отверстия соплового днища, равен</w:t>
      </w:r>
    </w:p>
    <w:bookmarkStart w:id="7" w:name="MTBlankEqn"/>
    <w:p w14:paraId="1C227C43" w14:textId="205AFB85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120" w:dyaOrig="700" w14:anchorId="3148131D">
          <v:shape id="_x0000_i1077" type="#_x0000_t75" style="width:55.65pt;height:34.9pt" o:ole="">
            <v:imagedata r:id="rId117" o:title=""/>
          </v:shape>
          <o:OLEObject Type="Embed" ProgID="Equation.DSMT4" ShapeID="_x0000_i1077" DrawAspect="Content" ObjectID="_1701984389" r:id="rId118"/>
        </w:object>
      </w:r>
      <w:bookmarkEnd w:id="7"/>
      <w:r w:rsidR="00F5099C" w:rsidRPr="00F375B1">
        <w:rPr>
          <w:szCs w:val="28"/>
        </w:rPr>
        <w:t>.</w:t>
      </w:r>
    </w:p>
    <w:p w14:paraId="3F91D7F4" w14:textId="051142F6" w:rsidR="00F5099C" w:rsidRPr="00F375B1" w:rsidRDefault="00F5099C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иаметры выходного и критического сечений сопла:</w:t>
      </w:r>
    </w:p>
    <w:p w14:paraId="5916888D" w14:textId="3D035F81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0"/>
        </w:rPr>
        <w:object w:dxaOrig="1660" w:dyaOrig="800" w14:anchorId="22D259CE">
          <v:shape id="_x0000_i1078" type="#_x0000_t75" style="width:82.9pt;height:40.35pt" o:ole="">
            <v:imagedata r:id="rId119" o:title=""/>
          </v:shape>
          <o:OLEObject Type="Embed" ProgID="Equation.DSMT4" ShapeID="_x0000_i1078" DrawAspect="Content" ObjectID="_1701984390" r:id="rId120"/>
        </w:object>
      </w:r>
      <w:r w:rsidR="00F5099C" w:rsidRPr="00F375B1">
        <w:rPr>
          <w:szCs w:val="28"/>
        </w:rPr>
        <w:t>;</w:t>
      </w:r>
    </w:p>
    <w:p w14:paraId="1F4870A8" w14:textId="208C4573" w:rsidR="00F5099C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8"/>
        </w:rPr>
        <w:object w:dxaOrig="1280" w:dyaOrig="820" w14:anchorId="3B16B020">
          <v:shape id="_x0000_i1079" type="#_x0000_t75" style="width:64.35pt;height:40.9pt" o:ole="">
            <v:imagedata r:id="rId121" o:title=""/>
          </v:shape>
          <o:OLEObject Type="Embed" ProgID="Equation.DSMT4" ShapeID="_x0000_i1079" DrawAspect="Content" ObjectID="_1701984391" r:id="rId122"/>
        </w:object>
      </w:r>
      <w:r w:rsidR="00164A54" w:rsidRPr="00F375B1">
        <w:rPr>
          <w:szCs w:val="28"/>
        </w:rPr>
        <w:t>.</w:t>
      </w:r>
    </w:p>
    <w:p w14:paraId="53EF3AFA" w14:textId="0922AB5E" w:rsidR="00F5099C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цилиндрической обечайки КС</w:t>
      </w:r>
    </w:p>
    <w:p w14:paraId="27F98A2F" w14:textId="22957D06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16"/>
        </w:rPr>
        <w:object w:dxaOrig="940" w:dyaOrig="420" w14:anchorId="68725C3C">
          <v:shape id="_x0000_i1080" type="#_x0000_t75" style="width:46.9pt;height:21.25pt" o:ole="">
            <v:imagedata r:id="rId123" o:title=""/>
          </v:shape>
          <o:OLEObject Type="Embed" ProgID="Equation.DSMT4" ShapeID="_x0000_i1080" DrawAspect="Content" ObjectID="_1701984392" r:id="rId124"/>
        </w:object>
      </w:r>
      <w:r w:rsidR="0022781B" w:rsidRPr="00F375B1">
        <w:rPr>
          <w:szCs w:val="28"/>
        </w:rPr>
        <w:t>.</w:t>
      </w:r>
    </w:p>
    <w:p w14:paraId="1214D97E" w14:textId="3602F41E" w:rsidR="0022781B" w:rsidRPr="00F375B1" w:rsidRDefault="0022781B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ы дозвукового и сверхзвукового участков сопла:</w:t>
      </w:r>
    </w:p>
    <w:p w14:paraId="0E73879E" w14:textId="16CA4408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700" w:dyaOrig="820" w14:anchorId="58E4F057">
          <v:shape id="_x0000_i1081" type="#_x0000_t75" style="width:85.1pt;height:40.9pt" o:ole="">
            <v:imagedata r:id="rId125" o:title=""/>
          </v:shape>
          <o:OLEObject Type="Embed" ProgID="Equation.DSMT4" ShapeID="_x0000_i1081" DrawAspect="Content" ObjectID="_1701984393" r:id="rId126"/>
        </w:object>
      </w:r>
      <w:r w:rsidR="0022781B" w:rsidRPr="00F375B1">
        <w:rPr>
          <w:szCs w:val="28"/>
        </w:rPr>
        <w:t>;</w:t>
      </w:r>
    </w:p>
    <w:p w14:paraId="3DB6507B" w14:textId="2A89D252" w:rsidR="0022781B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34"/>
        </w:rPr>
        <w:object w:dxaOrig="1640" w:dyaOrig="820" w14:anchorId="1EC53CD4">
          <v:shape id="_x0000_i1082" type="#_x0000_t75" style="width:82.35pt;height:40.9pt" o:ole="">
            <v:imagedata r:id="rId127" o:title=""/>
          </v:shape>
          <o:OLEObject Type="Embed" ProgID="Equation.DSMT4" ShapeID="_x0000_i1082" DrawAspect="Content" ObjectID="_1701984394" r:id="rId128"/>
        </w:object>
      </w:r>
      <w:r w:rsidR="0022781B" w:rsidRPr="00F375B1">
        <w:rPr>
          <w:szCs w:val="28"/>
        </w:rPr>
        <w:t>,</w:t>
      </w:r>
    </w:p>
    <w:p w14:paraId="2A5C0189" w14:textId="7859CEA0" w:rsidR="0022781B" w:rsidRPr="002E16D2" w:rsidRDefault="0022781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1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 xml:space="preserve">= 30°, </w:t>
      </w:r>
      <w:r w:rsidRPr="00F375B1">
        <w:rPr>
          <w:szCs w:val="28"/>
          <w:lang w:val="el-GR"/>
        </w:rPr>
        <w:t>θ</w:t>
      </w:r>
      <w:r w:rsidRPr="00F375B1">
        <w:rPr>
          <w:szCs w:val="28"/>
          <w:vertAlign w:val="subscript"/>
          <w:lang w:val="en-US"/>
        </w:rPr>
        <w:t>c</w:t>
      </w:r>
      <w:r w:rsidRPr="002E16D2">
        <w:rPr>
          <w:szCs w:val="28"/>
          <w:vertAlign w:val="subscript"/>
        </w:rPr>
        <w:t>2</w:t>
      </w:r>
      <w:r w:rsidRPr="002E16D2">
        <w:rPr>
          <w:szCs w:val="28"/>
        </w:rPr>
        <w:t xml:space="preserve"> </w:t>
      </w:r>
      <w:r w:rsidRPr="00F375B1">
        <w:rPr>
          <w:szCs w:val="28"/>
        </w:rPr>
        <w:t>= 15°</w:t>
      </w:r>
      <w:r w:rsidR="00887C1D" w:rsidRPr="002E16D2">
        <w:rPr>
          <w:szCs w:val="28"/>
        </w:rPr>
        <w:t>.</w:t>
      </w:r>
    </w:p>
    <w:p w14:paraId="2858C89D" w14:textId="080A26BC" w:rsidR="006C307D" w:rsidRPr="00F375B1" w:rsidRDefault="006C307D" w:rsidP="00F375B1">
      <w:pPr>
        <w:spacing w:after="0" w:line="360" w:lineRule="auto"/>
        <w:jc w:val="both"/>
        <w:rPr>
          <w:szCs w:val="28"/>
        </w:rPr>
      </w:pPr>
      <w:r w:rsidRPr="002E16D2">
        <w:rPr>
          <w:szCs w:val="28"/>
        </w:rPr>
        <w:lastRenderedPageBreak/>
        <w:tab/>
      </w:r>
      <w:r w:rsidRPr="00F375B1">
        <w:rPr>
          <w:szCs w:val="28"/>
        </w:rPr>
        <w:t>Длина соплового стакана</w:t>
      </w:r>
    </w:p>
    <w:p w14:paraId="5873657D" w14:textId="4BD8203B" w:rsidR="006C307D" w:rsidRPr="00F375B1" w:rsidRDefault="00304F3C" w:rsidP="00F375B1">
      <w:pPr>
        <w:spacing w:after="0" w:line="360" w:lineRule="auto"/>
        <w:ind w:firstLine="709"/>
        <w:jc w:val="center"/>
        <w:rPr>
          <w:szCs w:val="28"/>
        </w:rPr>
      </w:pPr>
      <w:r w:rsidRPr="00304F3C">
        <w:rPr>
          <w:position w:val="-26"/>
        </w:rPr>
        <w:object w:dxaOrig="1040" w:dyaOrig="740" w14:anchorId="6DD48DDE">
          <v:shape id="_x0000_i1083" type="#_x0000_t75" style="width:52.35pt;height:37.1pt" o:ole="">
            <v:imagedata r:id="rId129" o:title=""/>
          </v:shape>
          <o:OLEObject Type="Embed" ProgID="Equation.DSMT4" ShapeID="_x0000_i1083" DrawAspect="Content" ObjectID="_1701984395" r:id="rId130"/>
        </w:object>
      </w:r>
      <w:r w:rsidR="00A35CCC" w:rsidRPr="00F375B1">
        <w:rPr>
          <w:szCs w:val="28"/>
        </w:rPr>
        <w:t>.</w:t>
      </w:r>
    </w:p>
    <w:p w14:paraId="662E053D" w14:textId="4A021CEB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Длина двигателя</w:t>
      </w:r>
      <w:r w:rsidR="00660B53" w:rsidRPr="00F375B1">
        <w:rPr>
          <w:szCs w:val="28"/>
        </w:rPr>
        <w:t xml:space="preserve">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660B53" w:rsidRPr="00F375B1" w14:paraId="12FD37BE" w14:textId="77777777" w:rsidTr="00156629">
        <w:tc>
          <w:tcPr>
            <w:tcW w:w="543" w:type="dxa"/>
          </w:tcPr>
          <w:p w14:paraId="504422BC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0F57052" w14:textId="23480C46" w:rsidR="00660B53" w:rsidRPr="00F375B1" w:rsidRDefault="002E16D2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304F3C"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9" w:dyaOrig="900" w14:anchorId="7E33673F">
                <v:shape id="_x0000_i1084" type="#_x0000_t75" style="width:211.65pt;height:45.25pt" o:ole="">
                  <v:imagedata r:id="rId131" o:title=""/>
                </v:shape>
                <o:OLEObject Type="Embed" ProgID="Equation.DSMT4" ShapeID="_x0000_i1084" DrawAspect="Content" ObjectID="_1701984396" r:id="rId132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2E2D474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6103A13" w14:textId="77777777" w:rsidR="009B185A" w:rsidRPr="00F375B1" w:rsidRDefault="009B185A" w:rsidP="00F375B1">
      <w:pPr>
        <w:spacing w:after="0" w:line="360" w:lineRule="auto"/>
        <w:ind w:firstLine="709"/>
        <w:jc w:val="both"/>
        <w:rPr>
          <w:szCs w:val="28"/>
        </w:rPr>
      </w:pPr>
      <w:r w:rsidRPr="00F375B1"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4790CDCF" w14:textId="610FC521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Цилиндрическая оболочка </w:t>
      </w:r>
      <w:r w:rsidR="00304F3C" w:rsidRPr="00304F3C">
        <w:rPr>
          <w:position w:val="-26"/>
        </w:rPr>
        <w:object w:dxaOrig="3040" w:dyaOrig="700" w14:anchorId="0284AA1E">
          <v:shape id="_x0000_i1085" type="#_x0000_t75" style="width:151.65pt;height:34.9pt" o:ole="">
            <v:imagedata r:id="rId133" o:title=""/>
          </v:shape>
          <o:OLEObject Type="Embed" ProgID="Equation.DSMT4" ShapeID="_x0000_i1085" DrawAspect="Content" ObjectID="_1701984397" r:id="rId134"/>
        </w:object>
      </w:r>
      <w:r w:rsidRPr="00F375B1">
        <w:rPr>
          <w:szCs w:val="28"/>
        </w:rPr>
        <w:t>;</w:t>
      </w:r>
    </w:p>
    <w:p w14:paraId="19344F0D" w14:textId="54E10E4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Коническая оболочка </w:t>
      </w:r>
      <w:r w:rsidR="00304F3C" w:rsidRPr="00304F3C">
        <w:rPr>
          <w:position w:val="-32"/>
        </w:rPr>
        <w:object w:dxaOrig="3879" w:dyaOrig="780" w14:anchorId="1180586B">
          <v:shape id="_x0000_i1086" type="#_x0000_t75" style="width:193.65pt;height:39.25pt" o:ole="">
            <v:imagedata r:id="rId135" o:title=""/>
          </v:shape>
          <o:OLEObject Type="Embed" ProgID="Equation.DSMT4" ShapeID="_x0000_i1086" DrawAspect="Content" ObjectID="_1701984398" r:id="rId136"/>
        </w:object>
      </w:r>
      <w:r w:rsidRPr="00F375B1">
        <w:rPr>
          <w:szCs w:val="28"/>
          <w:lang w:val="en-US"/>
        </w:rPr>
        <w:t>;</w:t>
      </w:r>
    </w:p>
    <w:p w14:paraId="06C958D4" w14:textId="06A0C1A4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 xml:space="preserve">Эллиптическое днище </w:t>
      </w:r>
      <w:r w:rsidR="00304F3C" w:rsidRPr="00304F3C">
        <w:rPr>
          <w:position w:val="-36"/>
        </w:rPr>
        <w:object w:dxaOrig="4400" w:dyaOrig="859" w14:anchorId="6909144F">
          <v:shape id="_x0000_i1087" type="#_x0000_t75" style="width:220.35pt;height:43.1pt" o:ole="">
            <v:imagedata r:id="rId137" o:title=""/>
          </v:shape>
          <o:OLEObject Type="Embed" ProgID="Equation.DSMT4" ShapeID="_x0000_i1087" DrawAspect="Content" ObjectID="_1701984399" r:id="rId138"/>
        </w:object>
      </w:r>
      <w:r w:rsidRPr="00F375B1">
        <w:rPr>
          <w:szCs w:val="28"/>
          <w:lang w:val="en-US"/>
        </w:rPr>
        <w:t>;</w:t>
      </w:r>
    </w:p>
    <w:p w14:paraId="75616BD8" w14:textId="77777777" w:rsidR="009B185A" w:rsidRPr="00F375B1" w:rsidRDefault="009B185A" w:rsidP="00F375B1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F375B1">
        <w:rPr>
          <w:szCs w:val="28"/>
        </w:rPr>
        <w:t>Эллиптическое днище с центральным отверстием</w:t>
      </w:r>
    </w:p>
    <w:p w14:paraId="35732B77" w14:textId="71592CB9" w:rsidR="009B185A" w:rsidRPr="00F375B1" w:rsidRDefault="00304F3C" w:rsidP="00F375B1">
      <w:pPr>
        <w:spacing w:after="0" w:line="360" w:lineRule="auto"/>
        <w:jc w:val="center"/>
        <w:rPr>
          <w:szCs w:val="28"/>
          <w:lang w:val="en-US"/>
        </w:rPr>
      </w:pPr>
      <w:r w:rsidRPr="00304F3C">
        <w:rPr>
          <w:position w:val="-42"/>
        </w:rPr>
        <w:object w:dxaOrig="6940" w:dyaOrig="1160" w14:anchorId="32236219">
          <v:shape id="_x0000_i1088" type="#_x0000_t75" style="width:346.9pt;height:58.35pt" o:ole="">
            <v:imagedata r:id="rId139" o:title=""/>
          </v:shape>
          <o:OLEObject Type="Embed" ProgID="Equation.DSMT4" ShapeID="_x0000_i1088" DrawAspect="Content" ObjectID="_1701984400" r:id="rId140"/>
        </w:object>
      </w:r>
      <w:r w:rsidR="009B185A" w:rsidRPr="00F375B1">
        <w:rPr>
          <w:szCs w:val="28"/>
          <w:lang w:val="en-US"/>
        </w:rPr>
        <w:t>.</w:t>
      </w:r>
    </w:p>
    <w:p w14:paraId="087CBF4F" w14:textId="7E118ABA" w:rsidR="006C307D" w:rsidRPr="00F375B1" w:rsidRDefault="009B185A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Плотност</w:t>
      </w:r>
      <w:r w:rsidR="00945A7C" w:rsidRPr="00F375B1">
        <w:rPr>
          <w:szCs w:val="28"/>
        </w:rPr>
        <w:t>и</w:t>
      </w:r>
      <w:r w:rsidRPr="00F375B1">
        <w:rPr>
          <w:szCs w:val="28"/>
        </w:rPr>
        <w:t xml:space="preserve"> материала корпуса</w:t>
      </w:r>
      <w:r w:rsidR="00945A7C" w:rsidRPr="00F375B1">
        <w:rPr>
          <w:szCs w:val="28"/>
        </w:rPr>
        <w:t>, ТЗП, ЗКС и вкладыша критического сечения</w:t>
      </w:r>
      <w:r w:rsidRPr="00F375B1">
        <w:rPr>
          <w:szCs w:val="28"/>
        </w:rPr>
        <w:t xml:space="preserve"> представлен</w:t>
      </w:r>
      <w:r w:rsidR="00945A7C" w:rsidRPr="00F375B1">
        <w:rPr>
          <w:szCs w:val="28"/>
        </w:rPr>
        <w:t>ы</w:t>
      </w:r>
      <w:r w:rsidRPr="00F375B1">
        <w:rPr>
          <w:szCs w:val="28"/>
        </w:rPr>
        <w:t xml:space="preserve"> в табл. 1</w:t>
      </w:r>
      <w:r w:rsidR="00945A7C" w:rsidRPr="00F375B1">
        <w:rPr>
          <w:szCs w:val="28"/>
        </w:rPr>
        <w:t>.</w:t>
      </w:r>
    </w:p>
    <w:p w14:paraId="0203FCE8" w14:textId="2D0BCACA" w:rsidR="00163FCB" w:rsidRPr="00F375B1" w:rsidRDefault="00163FCB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Масса «сухой» ДУ</w:t>
      </w:r>
      <w:r w:rsidR="003A1137" w:rsidRPr="00F375B1">
        <w:rPr>
          <w:szCs w:val="28"/>
        </w:rPr>
        <w:t xml:space="preserve"> (1</w:t>
      </w:r>
      <w:r w:rsidR="00660B53" w:rsidRPr="00F375B1">
        <w:rPr>
          <w:szCs w:val="28"/>
        </w:rPr>
        <w:t>5</w:t>
      </w:r>
      <w:r w:rsidR="003A1137" w:rsidRPr="00F375B1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3A1137" w:rsidRPr="00F375B1" w14:paraId="2996318F" w14:textId="77777777" w:rsidTr="00156629">
        <w:tc>
          <w:tcPr>
            <w:tcW w:w="543" w:type="dxa"/>
          </w:tcPr>
          <w:p w14:paraId="45875045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31F477F" w14:textId="66880617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9" w:dyaOrig="820" w14:anchorId="6EB8D709">
                <v:shape id="_x0000_i1089" type="#_x0000_t75" style="width:79.1pt;height:40.9pt" o:ole="">
                  <v:imagedata r:id="rId141" o:title=""/>
                </v:shape>
                <o:OLEObject Type="Embed" ProgID="Equation.DSMT4" ShapeID="_x0000_i1089" DrawAspect="Content" ObjectID="_1701984401" r:id="rId142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206CA93" w14:textId="2758C96B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5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5D7B77" w14:textId="22537093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Масса снаряженной ДУ</w:t>
      </w:r>
      <w:r w:rsidR="00660B53" w:rsidRPr="00F375B1">
        <w:rPr>
          <w:szCs w:val="28"/>
        </w:rPr>
        <w:t xml:space="preserve">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3A1137" w:rsidRPr="00F375B1" w14:paraId="4FD6FA66" w14:textId="77777777" w:rsidTr="00156629">
        <w:tc>
          <w:tcPr>
            <w:tcW w:w="543" w:type="dxa"/>
          </w:tcPr>
          <w:p w14:paraId="37887981" w14:textId="77777777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AA194A" w14:textId="4E4FAF26" w:rsidR="003A113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400" w14:anchorId="51857BBC">
                <v:shape id="_x0000_i1090" type="#_x0000_t75" style="width:84pt;height:19.65pt" o:ole="">
                  <v:imagedata r:id="rId143" o:title=""/>
                </v:shape>
                <o:OLEObject Type="Embed" ProgID="Equation.DSMT4" ShapeID="_x0000_i1090" DrawAspect="Content" ObjectID="_1701984402" r:id="rId144"/>
              </w:object>
            </w:r>
            <w:r w:rsidR="003A1137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5D98F40A" w14:textId="3BB20A60" w:rsidR="003A1137" w:rsidRPr="00F375B1" w:rsidRDefault="003A113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6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95E2EFE" w14:textId="6C7B0C5B" w:rsidR="00163FCB" w:rsidRPr="00F375B1" w:rsidRDefault="00163FCB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Коэффициент конструктивно-массового совершенства</w:t>
      </w:r>
      <w:r w:rsidR="00660B53" w:rsidRPr="00F375B1">
        <w:rPr>
          <w:szCs w:val="28"/>
        </w:rPr>
        <w:t xml:space="preserve">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660B53" w:rsidRPr="00F375B1" w14:paraId="0A430BA6" w14:textId="77777777" w:rsidTr="00156629">
        <w:tc>
          <w:tcPr>
            <w:tcW w:w="543" w:type="dxa"/>
          </w:tcPr>
          <w:p w14:paraId="337461FA" w14:textId="77777777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2DF74F0" w14:textId="2A8CF8AA" w:rsidR="00660B53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80" w:dyaOrig="740" w14:anchorId="330AFCD7">
                <v:shape id="_x0000_i1091" type="#_x0000_t75" style="width:64.35pt;height:37.1pt" o:ole="">
                  <v:imagedata r:id="rId145" o:title=""/>
                </v:shape>
                <o:OLEObject Type="Embed" ProgID="Equation.DSMT4" ShapeID="_x0000_i1091" DrawAspect="Content" ObjectID="_1701984403" r:id="rId146"/>
              </w:objec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2195C8BF" w14:textId="6161D7DB" w:rsidR="00660B53" w:rsidRPr="00F375B1" w:rsidRDefault="00660B53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7155B44E" w14:textId="06D58065" w:rsidR="00CE535F" w:rsidRPr="00F375B1" w:rsidRDefault="00441C18" w:rsidP="00F375B1">
      <w:pPr>
        <w:spacing w:after="0" w:line="360" w:lineRule="auto"/>
        <w:ind w:firstLine="708"/>
        <w:jc w:val="both"/>
        <w:rPr>
          <w:szCs w:val="28"/>
        </w:rPr>
      </w:pPr>
      <w:r w:rsidRPr="00F375B1">
        <w:rPr>
          <w:szCs w:val="28"/>
        </w:rPr>
        <w:t>Выбор</w:t>
      </w:r>
      <w:r w:rsidR="00163FCB" w:rsidRPr="00F375B1">
        <w:rPr>
          <w:szCs w:val="28"/>
        </w:rPr>
        <w:t xml:space="preserve"> одного лучшего решения для дальнейшей проработки </w:t>
      </w:r>
      <w:r w:rsidRPr="00F375B1">
        <w:rPr>
          <w:szCs w:val="28"/>
        </w:rPr>
        <w:t>выполняется по критерию качества</w:t>
      </w:r>
      <w:r w:rsidR="00660B53" w:rsidRPr="00F375B1">
        <w:rPr>
          <w:szCs w:val="28"/>
        </w:rPr>
        <w:t xml:space="preserve">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654BE7" w:rsidRPr="00F375B1" w14:paraId="7D9F57CE" w14:textId="77777777" w:rsidTr="00045C25">
        <w:tc>
          <w:tcPr>
            <w:tcW w:w="543" w:type="dxa"/>
          </w:tcPr>
          <w:p w14:paraId="4EC982A0" w14:textId="77777777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B84BEA7" w:rsidR="00654BE7" w:rsidRPr="00F375B1" w:rsidRDefault="00304F3C" w:rsidP="00F375B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39" w:dyaOrig="880" w14:anchorId="0D028E8C">
                <v:shape id="_x0000_i1092" type="#_x0000_t75" style="width:97.1pt;height:43.65pt" o:ole="">
                  <v:imagedata r:id="rId147" o:title=""/>
                </v:shape>
                <o:OLEObject Type="Embed" ProgID="Equation.DSMT4" ShapeID="_x0000_i1092" DrawAspect="Content" ObjectID="_1701984404" r:id="rId148"/>
              </w:object>
            </w:r>
            <w:r w:rsidR="00441C18" w:rsidRPr="00F375B1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43" w:type="dxa"/>
          </w:tcPr>
          <w:p w14:paraId="0ECD8621" w14:textId="119FD21C" w:rsidR="00654BE7" w:rsidRPr="00F375B1" w:rsidRDefault="00654BE7" w:rsidP="00F375B1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75B1">
              <w:rPr>
                <w:rFonts w:ascii="Times New Roman" w:hAnsi="Times New Roman"/>
                <w:sz w:val="28"/>
                <w:szCs w:val="28"/>
              </w:rPr>
              <w:t>(1</w:t>
            </w:r>
            <w:r w:rsidR="00660B53" w:rsidRPr="00F375B1">
              <w:rPr>
                <w:rFonts w:ascii="Times New Roman" w:hAnsi="Times New Roman"/>
                <w:sz w:val="28"/>
                <w:szCs w:val="28"/>
              </w:rPr>
              <w:t>8</w:t>
            </w:r>
            <w:r w:rsidRPr="00F375B1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543B7965" w:rsidR="00654BE7" w:rsidRPr="00F375B1" w:rsidRDefault="00441C18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 xml:space="preserve">где </w:t>
      </w:r>
      <w:proofErr w:type="spellStart"/>
      <w:r w:rsidRPr="00F375B1">
        <w:rPr>
          <w:i/>
          <w:iCs/>
          <w:szCs w:val="28"/>
          <w:lang w:val="en-US"/>
        </w:rPr>
        <w:t>m</w:t>
      </w:r>
      <w:r w:rsidRPr="00F375B1">
        <w:rPr>
          <w:szCs w:val="28"/>
          <w:vertAlign w:val="subscript"/>
          <w:lang w:val="en-US"/>
        </w:rPr>
        <w:t>min</w:t>
      </w:r>
      <w:proofErr w:type="spellEnd"/>
      <w:r w:rsidRPr="00F375B1">
        <w:rPr>
          <w:szCs w:val="28"/>
        </w:rPr>
        <w:t xml:space="preserve">, </w:t>
      </w:r>
      <w:proofErr w:type="spellStart"/>
      <w:r w:rsidRPr="00F375B1">
        <w:rPr>
          <w:i/>
          <w:iCs/>
          <w:szCs w:val="28"/>
          <w:lang w:val="en-US"/>
        </w:rPr>
        <w:t>l</w:t>
      </w:r>
      <w:r w:rsidRPr="00F375B1">
        <w:rPr>
          <w:szCs w:val="28"/>
          <w:vertAlign w:val="subscript"/>
          <w:lang w:val="en-US"/>
        </w:rPr>
        <w:t>min</w:t>
      </w:r>
      <w:proofErr w:type="spellEnd"/>
      <w:r w:rsidRPr="00F375B1"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08ACED6A" w14:textId="318BB505" w:rsidR="007F2A02" w:rsidRPr="00F375B1" w:rsidRDefault="007F2A02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 xml:space="preserve">Лучшее решение соответствует минимуму коэффициента качества </w:t>
      </w:r>
      <w:r w:rsidRPr="00F375B1">
        <w:rPr>
          <w:i/>
          <w:iCs/>
          <w:szCs w:val="28"/>
          <w:lang w:val="en-US"/>
        </w:rPr>
        <w:t>C</w:t>
      </w:r>
      <w:proofErr w:type="spellStart"/>
      <w:r w:rsidRPr="00F375B1">
        <w:rPr>
          <w:szCs w:val="28"/>
          <w:vertAlign w:val="subscript"/>
        </w:rPr>
        <w:t>дв</w:t>
      </w:r>
      <w:proofErr w:type="spellEnd"/>
      <w:r w:rsidRPr="00F375B1">
        <w:rPr>
          <w:szCs w:val="28"/>
        </w:rPr>
        <w:t>.</w:t>
      </w:r>
    </w:p>
    <w:p w14:paraId="57AC5170" w14:textId="3974199E" w:rsidR="00C72BC0" w:rsidRPr="00F375B1" w:rsidRDefault="00C72BC0" w:rsidP="00F375B1">
      <w:pPr>
        <w:spacing w:after="0" w:line="360" w:lineRule="auto"/>
        <w:jc w:val="both"/>
        <w:rPr>
          <w:szCs w:val="28"/>
        </w:rPr>
      </w:pPr>
      <w:r w:rsidRPr="00F375B1">
        <w:rPr>
          <w:szCs w:val="28"/>
        </w:rPr>
        <w:tab/>
        <w:t>Результаты расчёта формул (13 – 18) представлены в табл. 6.</w:t>
      </w:r>
    </w:p>
    <w:p w14:paraId="79442F24" w14:textId="453FBE20" w:rsidR="00C72BC0" w:rsidRPr="00F375B1" w:rsidRDefault="00C72BC0" w:rsidP="00F375B1">
      <w:pPr>
        <w:spacing w:after="0" w:line="360" w:lineRule="auto"/>
        <w:ind w:firstLine="709"/>
        <w:jc w:val="right"/>
        <w:rPr>
          <w:szCs w:val="28"/>
        </w:rPr>
      </w:pPr>
      <w:r w:rsidRPr="00F375B1">
        <w:rPr>
          <w:szCs w:val="28"/>
        </w:rPr>
        <w:t>Табл</w:t>
      </w:r>
      <w:r w:rsidR="0005664F" w:rsidRPr="00F375B1">
        <w:rPr>
          <w:szCs w:val="28"/>
        </w:rPr>
        <w:t>ица</w:t>
      </w:r>
      <w:r w:rsidRPr="00F375B1">
        <w:rPr>
          <w:szCs w:val="28"/>
        </w:rPr>
        <w:t xml:space="preserve"> 6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4"/>
        <w:gridCol w:w="1284"/>
        <w:gridCol w:w="1255"/>
        <w:gridCol w:w="1553"/>
        <w:gridCol w:w="1352"/>
        <w:gridCol w:w="1226"/>
        <w:gridCol w:w="1275"/>
        <w:gridCol w:w="846"/>
      </w:tblGrid>
      <w:tr w:rsidR="009A059B" w:rsidRPr="00195576" w14:paraId="3CAB5919" w14:textId="77777777" w:rsidTr="009A059B">
        <w:trPr>
          <w:trHeight w:val="315"/>
        </w:trPr>
        <w:tc>
          <w:tcPr>
            <w:tcW w:w="554" w:type="dxa"/>
            <w:shd w:val="clear" w:color="auto" w:fill="auto"/>
            <w:noWrap/>
          </w:tcPr>
          <w:p w14:paraId="47D175A8" w14:textId="77777777" w:rsidR="009A059B" w:rsidRPr="00195576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4" w:type="dxa"/>
            <w:shd w:val="clear" w:color="auto" w:fill="auto"/>
            <w:noWrap/>
            <w:vAlign w:val="bottom"/>
          </w:tcPr>
          <w:p w14:paraId="499B985B" w14:textId="77777777" w:rsidR="009A059B" w:rsidRPr="00195576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268" w:type="dxa"/>
          </w:tcPr>
          <w:p w14:paraId="77C3A02D" w14:textId="016409F5" w:rsidR="009A059B" w:rsidRPr="002827EB" w:rsidRDefault="009A059B" w:rsidP="00C72BC0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53" w:type="dxa"/>
            <w:shd w:val="clear" w:color="auto" w:fill="auto"/>
            <w:noWrap/>
            <w:vAlign w:val="bottom"/>
          </w:tcPr>
          <w:p w14:paraId="7130AB3B" w14:textId="7108C03C" w:rsidR="009A059B" w:rsidRPr="002827EB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52" w:type="dxa"/>
            <w:shd w:val="clear" w:color="auto" w:fill="auto"/>
            <w:noWrap/>
            <w:vAlign w:val="bottom"/>
          </w:tcPr>
          <w:p w14:paraId="7325DDE8" w14:textId="77777777" w:rsidR="009A059B" w:rsidRPr="00F44B8C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26" w:type="dxa"/>
            <w:shd w:val="clear" w:color="auto" w:fill="auto"/>
            <w:noWrap/>
            <w:vAlign w:val="bottom"/>
          </w:tcPr>
          <w:p w14:paraId="0EBF07A4" w14:textId="77777777" w:rsidR="009A059B" w:rsidRPr="00F44B8C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proofErr w:type="spellStart"/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  <w:tc>
          <w:tcPr>
            <w:tcW w:w="1275" w:type="dxa"/>
            <w:shd w:val="clear" w:color="auto" w:fill="auto"/>
            <w:noWrap/>
            <w:vAlign w:val="bottom"/>
          </w:tcPr>
          <w:p w14:paraId="5194E9E1" w14:textId="77777777" w:rsidR="009A059B" w:rsidRPr="00791D3A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33" w:type="dxa"/>
          </w:tcPr>
          <w:p w14:paraId="58DD4BA2" w14:textId="5CB69E8C" w:rsidR="009A059B" w:rsidRPr="00CD5EF1" w:rsidRDefault="009A059B" w:rsidP="00C72BC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72BC0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</w:tr>
      <w:tr w:rsidR="009A059B" w:rsidRPr="00195576" w14:paraId="057B5C7B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1485E65B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FE2F577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444</w:t>
            </w:r>
          </w:p>
        </w:tc>
        <w:tc>
          <w:tcPr>
            <w:tcW w:w="1268" w:type="dxa"/>
          </w:tcPr>
          <w:p w14:paraId="3254FA56" w14:textId="74766D5D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41,414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70EFD036" w14:textId="26E4CB38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95,206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3B139CB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3,237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7A70882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03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4A2502C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846,651</w:t>
            </w:r>
          </w:p>
        </w:tc>
        <w:tc>
          <w:tcPr>
            <w:tcW w:w="833" w:type="dxa"/>
          </w:tcPr>
          <w:p w14:paraId="08E99EBD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31</w:t>
            </w:r>
          </w:p>
        </w:tc>
      </w:tr>
      <w:tr w:rsidR="009A059B" w:rsidRPr="00195576" w14:paraId="7BD35318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6897876A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1832D83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605</w:t>
            </w:r>
          </w:p>
        </w:tc>
        <w:tc>
          <w:tcPr>
            <w:tcW w:w="1268" w:type="dxa"/>
          </w:tcPr>
          <w:p w14:paraId="0C1851EF" w14:textId="7E4E823E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33,15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719D35E7" w14:textId="01148AAA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,417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3729D827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6,077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5B56261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11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1300E72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759,129</w:t>
            </w:r>
          </w:p>
        </w:tc>
        <w:tc>
          <w:tcPr>
            <w:tcW w:w="833" w:type="dxa"/>
          </w:tcPr>
          <w:p w14:paraId="24AF8022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115</w:t>
            </w:r>
          </w:p>
        </w:tc>
      </w:tr>
      <w:tr w:rsidR="009A059B" w:rsidRPr="00195576" w14:paraId="0B90D419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7527A924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0D90B9C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,796</w:t>
            </w:r>
          </w:p>
        </w:tc>
        <w:tc>
          <w:tcPr>
            <w:tcW w:w="1268" w:type="dxa"/>
          </w:tcPr>
          <w:p w14:paraId="1314FE8D" w14:textId="24E76F4C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24,954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04349A5C" w14:textId="1C0BFDD1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8,744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71126754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0,338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6A12EC49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21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72FFA693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673,011</w:t>
            </w:r>
          </w:p>
        </w:tc>
        <w:tc>
          <w:tcPr>
            <w:tcW w:w="833" w:type="dxa"/>
          </w:tcPr>
          <w:p w14:paraId="54A6517C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99</w:t>
            </w:r>
          </w:p>
        </w:tc>
      </w:tr>
      <w:tr w:rsidR="009A059B" w:rsidRPr="00195576" w14:paraId="76DA3B35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4E257296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0DA9C47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025</w:t>
            </w:r>
          </w:p>
        </w:tc>
        <w:tc>
          <w:tcPr>
            <w:tcW w:w="1268" w:type="dxa"/>
          </w:tcPr>
          <w:p w14:paraId="7B64EA2E" w14:textId="5DA58A4E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16,852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44E349F2" w14:textId="27762B39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17,429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5E98A9A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6,256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21B10BE4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3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2021E15A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88,457</w:t>
            </w:r>
          </w:p>
        </w:tc>
        <w:tc>
          <w:tcPr>
            <w:tcW w:w="833" w:type="dxa"/>
          </w:tcPr>
          <w:p w14:paraId="4ECF0406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84</w:t>
            </w:r>
          </w:p>
        </w:tc>
      </w:tr>
      <w:tr w:rsidR="009A059B" w:rsidRPr="00195576" w14:paraId="07704E77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2D1E6913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02B1CB7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3</w:t>
            </w:r>
          </w:p>
        </w:tc>
        <w:tc>
          <w:tcPr>
            <w:tcW w:w="1268" w:type="dxa"/>
          </w:tcPr>
          <w:p w14:paraId="5D1BADD8" w14:textId="32B7A80E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08,87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79D6FAE7" w14:textId="6978DF4E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27,782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476460F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137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70E9980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46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4C7B6299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505,65</w:t>
            </w:r>
          </w:p>
        </w:tc>
        <w:tc>
          <w:tcPr>
            <w:tcW w:w="833" w:type="dxa"/>
          </w:tcPr>
          <w:p w14:paraId="348257D5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7</w:t>
            </w:r>
          </w:p>
        </w:tc>
      </w:tr>
      <w:tr w:rsidR="009A059B" w:rsidRPr="00195576" w14:paraId="20FEA0EE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7A7ED4AA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EB168C1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,634</w:t>
            </w:r>
          </w:p>
        </w:tc>
        <w:tc>
          <w:tcPr>
            <w:tcW w:w="1268" w:type="dxa"/>
          </w:tcPr>
          <w:p w14:paraId="4D2FF689" w14:textId="4AB6F322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101,032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270C9CA4" w14:textId="09E910A3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40,208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29E2020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4,375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5E7517E4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6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4D22730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424,806</w:t>
            </w:r>
          </w:p>
        </w:tc>
        <w:tc>
          <w:tcPr>
            <w:tcW w:w="833" w:type="dxa"/>
          </w:tcPr>
          <w:p w14:paraId="3DA2936D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58</w:t>
            </w:r>
          </w:p>
        </w:tc>
      </w:tr>
      <w:tr w:rsidR="009A059B" w:rsidRPr="00195576" w14:paraId="301FDCD6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63708640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EDB438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042</w:t>
            </w:r>
          </w:p>
        </w:tc>
        <w:tc>
          <w:tcPr>
            <w:tcW w:w="1268" w:type="dxa"/>
          </w:tcPr>
          <w:p w14:paraId="77AE7851" w14:textId="679A3538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93,362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6CB9882C" w14:textId="4411BDE3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55,234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24A9F7C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07,495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279411A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18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7676AEA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346,187</w:t>
            </w:r>
          </w:p>
        </w:tc>
        <w:tc>
          <w:tcPr>
            <w:tcW w:w="833" w:type="dxa"/>
          </w:tcPr>
          <w:p w14:paraId="42180FB8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47</w:t>
            </w:r>
          </w:p>
        </w:tc>
      </w:tr>
      <w:tr w:rsidR="009A059B" w:rsidRPr="00195576" w14:paraId="6DDEFD2A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5167D329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171CA86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,545</w:t>
            </w:r>
          </w:p>
        </w:tc>
        <w:tc>
          <w:tcPr>
            <w:tcW w:w="1268" w:type="dxa"/>
          </w:tcPr>
          <w:p w14:paraId="79F0A521" w14:textId="21F88554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85,884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41766A50" w14:textId="7B4AA6DF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73,565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76D95D8B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14,195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0BE69F93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06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29848A78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270,115</w:t>
            </w:r>
          </w:p>
        </w:tc>
        <w:tc>
          <w:tcPr>
            <w:tcW w:w="833" w:type="dxa"/>
          </w:tcPr>
          <w:p w14:paraId="5CC0DCAF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9</w:t>
            </w:r>
          </w:p>
        </w:tc>
      </w:tr>
      <w:tr w:rsidR="009A059B" w:rsidRPr="00195576" w14:paraId="030396E5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1EA31B10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7251F061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174</w:t>
            </w:r>
          </w:p>
        </w:tc>
        <w:tc>
          <w:tcPr>
            <w:tcW w:w="1268" w:type="dxa"/>
          </w:tcPr>
          <w:p w14:paraId="1DE8994F" w14:textId="561FB524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78,621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4C7FA296" w14:textId="1FFBE764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96,155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578D3D51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25,421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60762AA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37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305068B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96,998</w:t>
            </w:r>
          </w:p>
        </w:tc>
        <w:tc>
          <w:tcPr>
            <w:tcW w:w="833" w:type="dxa"/>
          </w:tcPr>
          <w:p w14:paraId="17CF33D1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3</w:t>
            </w:r>
          </w:p>
        </w:tc>
      </w:tr>
      <w:tr w:rsidR="00201272" w:rsidRPr="00195576" w14:paraId="3FFBE12D" w14:textId="77777777" w:rsidTr="00201272">
        <w:trPr>
          <w:trHeight w:val="451"/>
        </w:trPr>
        <w:tc>
          <w:tcPr>
            <w:tcW w:w="554" w:type="dxa"/>
            <w:shd w:val="clear" w:color="auto" w:fill="4472C4" w:themeFill="accent1"/>
            <w:noWrap/>
            <w:hideMark/>
          </w:tcPr>
          <w:p w14:paraId="3BC08AFC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84" w:type="dxa"/>
            <w:shd w:val="clear" w:color="auto" w:fill="4472C4" w:themeFill="accent1"/>
            <w:noWrap/>
            <w:hideMark/>
          </w:tcPr>
          <w:p w14:paraId="64A0BD70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4,966</w:t>
            </w:r>
          </w:p>
        </w:tc>
        <w:tc>
          <w:tcPr>
            <w:tcW w:w="1268" w:type="dxa"/>
            <w:shd w:val="clear" w:color="auto" w:fill="4472C4" w:themeFill="accent1"/>
          </w:tcPr>
          <w:p w14:paraId="73F1E8CD" w14:textId="197506D0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71,595</w:t>
            </w:r>
          </w:p>
        </w:tc>
        <w:tc>
          <w:tcPr>
            <w:tcW w:w="1553" w:type="dxa"/>
            <w:shd w:val="clear" w:color="auto" w:fill="4472C4" w:themeFill="accent1"/>
            <w:noWrap/>
            <w:hideMark/>
          </w:tcPr>
          <w:p w14:paraId="05906502" w14:textId="7F4E251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24,313</w:t>
            </w:r>
          </w:p>
        </w:tc>
        <w:tc>
          <w:tcPr>
            <w:tcW w:w="1352" w:type="dxa"/>
            <w:shd w:val="clear" w:color="auto" w:fill="4472C4" w:themeFill="accent1"/>
            <w:noWrap/>
            <w:hideMark/>
          </w:tcPr>
          <w:p w14:paraId="0F7F9FBF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42,474</w:t>
            </w:r>
          </w:p>
        </w:tc>
        <w:tc>
          <w:tcPr>
            <w:tcW w:w="1226" w:type="dxa"/>
            <w:shd w:val="clear" w:color="auto" w:fill="4472C4" w:themeFill="accent1"/>
            <w:noWrap/>
            <w:hideMark/>
          </w:tcPr>
          <w:p w14:paraId="2E2027B2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274</w:t>
            </w:r>
          </w:p>
        </w:tc>
        <w:tc>
          <w:tcPr>
            <w:tcW w:w="1275" w:type="dxa"/>
            <w:shd w:val="clear" w:color="auto" w:fill="4472C4" w:themeFill="accent1"/>
            <w:noWrap/>
            <w:hideMark/>
          </w:tcPr>
          <w:p w14:paraId="229FB22E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127,359</w:t>
            </w:r>
          </w:p>
        </w:tc>
        <w:tc>
          <w:tcPr>
            <w:tcW w:w="833" w:type="dxa"/>
            <w:shd w:val="clear" w:color="auto" w:fill="4472C4" w:themeFill="accent1"/>
          </w:tcPr>
          <w:p w14:paraId="6383525F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</w:t>
            </w:r>
          </w:p>
        </w:tc>
      </w:tr>
      <w:tr w:rsidR="009A059B" w:rsidRPr="00195576" w14:paraId="2206ACCE" w14:textId="77777777" w:rsidTr="009A059B">
        <w:trPr>
          <w:trHeight w:val="451"/>
        </w:trPr>
        <w:tc>
          <w:tcPr>
            <w:tcW w:w="554" w:type="dxa"/>
            <w:shd w:val="clear" w:color="auto" w:fill="auto"/>
            <w:noWrap/>
            <w:hideMark/>
          </w:tcPr>
          <w:p w14:paraId="3CFA4CF2" w14:textId="77777777" w:rsidR="009A059B" w:rsidRPr="00195576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84" w:type="dxa"/>
            <w:shd w:val="clear" w:color="auto" w:fill="auto"/>
            <w:noWrap/>
            <w:hideMark/>
          </w:tcPr>
          <w:p w14:paraId="6966B255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5,976</w:t>
            </w:r>
          </w:p>
        </w:tc>
        <w:tc>
          <w:tcPr>
            <w:tcW w:w="1268" w:type="dxa"/>
          </w:tcPr>
          <w:p w14:paraId="2DB59F72" w14:textId="39932025" w:rsidR="009A059B" w:rsidRPr="00553799" w:rsidRDefault="009A059B" w:rsidP="009A059B">
            <w:pPr>
              <w:spacing w:after="0" w:line="240" w:lineRule="auto"/>
              <w:jc w:val="center"/>
            </w:pPr>
            <w:r w:rsidRPr="00924243">
              <w:t>64,826</w:t>
            </w:r>
          </w:p>
        </w:tc>
        <w:tc>
          <w:tcPr>
            <w:tcW w:w="1553" w:type="dxa"/>
            <w:shd w:val="clear" w:color="auto" w:fill="auto"/>
            <w:noWrap/>
            <w:hideMark/>
          </w:tcPr>
          <w:p w14:paraId="23D45F97" w14:textId="227CEDA5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259,871</w:t>
            </w:r>
          </w:p>
        </w:tc>
        <w:tc>
          <w:tcPr>
            <w:tcW w:w="1352" w:type="dxa"/>
            <w:shd w:val="clear" w:color="auto" w:fill="auto"/>
            <w:noWrap/>
            <w:hideMark/>
          </w:tcPr>
          <w:p w14:paraId="2563EF3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1067,183</w:t>
            </w:r>
          </w:p>
        </w:tc>
        <w:tc>
          <w:tcPr>
            <w:tcW w:w="1226" w:type="dxa"/>
            <w:shd w:val="clear" w:color="auto" w:fill="auto"/>
            <w:noWrap/>
            <w:hideMark/>
          </w:tcPr>
          <w:p w14:paraId="05DDA04D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0,322</w:t>
            </w:r>
          </w:p>
        </w:tc>
        <w:tc>
          <w:tcPr>
            <w:tcW w:w="1275" w:type="dxa"/>
            <w:shd w:val="clear" w:color="auto" w:fill="auto"/>
            <w:noWrap/>
            <w:hideMark/>
          </w:tcPr>
          <w:p w14:paraId="225B52BC" w14:textId="77777777" w:rsidR="009A059B" w:rsidRPr="002827EB" w:rsidRDefault="009A059B" w:rsidP="009A059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53799">
              <w:t>3061,89</w:t>
            </w:r>
          </w:p>
        </w:tc>
        <w:tc>
          <w:tcPr>
            <w:tcW w:w="833" w:type="dxa"/>
          </w:tcPr>
          <w:p w14:paraId="2481C8F2" w14:textId="77777777" w:rsidR="009A059B" w:rsidRPr="002827EB" w:rsidRDefault="009A059B" w:rsidP="009A059B">
            <w:pPr>
              <w:spacing w:after="0" w:line="240" w:lineRule="auto"/>
              <w:jc w:val="center"/>
              <w:rPr>
                <w:szCs w:val="28"/>
              </w:rPr>
            </w:pPr>
            <w:r w:rsidRPr="00553799">
              <w:t>1,031</w:t>
            </w:r>
          </w:p>
        </w:tc>
      </w:tr>
    </w:tbl>
    <w:p w14:paraId="36079E09" w14:textId="43968741" w:rsidR="00C72BC0" w:rsidRDefault="00C72BC0" w:rsidP="00F375B1">
      <w:pPr>
        <w:spacing w:after="0" w:line="360" w:lineRule="auto"/>
        <w:rPr>
          <w:szCs w:val="28"/>
        </w:rPr>
      </w:pPr>
    </w:p>
    <w:p w14:paraId="700CB129" w14:textId="471B4DE5" w:rsidR="0005664F" w:rsidRDefault="0005664F" w:rsidP="00F375B1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 w:rsidRPr="007B47B6">
        <w:rPr>
          <w:szCs w:val="28"/>
        </w:rPr>
        <w:t xml:space="preserve">По значениям из табл. </w:t>
      </w:r>
      <w:r>
        <w:rPr>
          <w:szCs w:val="28"/>
        </w:rPr>
        <w:t>6</w:t>
      </w:r>
      <w:r w:rsidRPr="007B47B6">
        <w:rPr>
          <w:szCs w:val="28"/>
        </w:rPr>
        <w:t xml:space="preserve"> строятся графики зависимостей параметров </w:t>
      </w:r>
      <w:r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 w:rsidR="009B6DC9">
        <w:rPr>
          <w:szCs w:val="28"/>
        </w:rPr>
        <w:t xml:space="preserve"> и</w:t>
      </w:r>
      <w:r w:rsidRPr="007B47B6">
        <w:rPr>
          <w:szCs w:val="28"/>
        </w:rPr>
        <w:t xml:space="preserve">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proofErr w:type="spellStart"/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>
        <w:rPr>
          <w:rFonts w:eastAsia="Times New Roman"/>
          <w:color w:val="000000"/>
          <w:szCs w:val="28"/>
          <w:lang w:eastAsia="ru-RU"/>
        </w:rPr>
        <w:t xml:space="preserve"> от н</w:t>
      </w:r>
      <w:r w:rsidRPr="007B47B6">
        <w:rPr>
          <w:szCs w:val="28"/>
        </w:rPr>
        <w:t xml:space="preserve">оминального давления в КС. Графики представлены на рис. </w:t>
      </w:r>
      <w:r w:rsidR="009B6DC9">
        <w:rPr>
          <w:szCs w:val="28"/>
        </w:rPr>
        <w:t xml:space="preserve">3. Также строится график зависимости </w:t>
      </w:r>
      <w:r w:rsidR="009B6DC9" w:rsidRPr="002827EB"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proofErr w:type="spellStart"/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 w:rsidR="009B6DC9">
        <w:rPr>
          <w:rFonts w:eastAsia="Times New Roman"/>
          <w:color w:val="000000"/>
          <w:szCs w:val="28"/>
          <w:lang w:eastAsia="ru-RU"/>
        </w:rPr>
        <w:t xml:space="preserve"> от </w:t>
      </w:r>
      <w:r w:rsidR="009B6DC9"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proofErr w:type="spellStart"/>
      <w:r w:rsidR="009B6DC9"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proofErr w:type="spellEnd"/>
      <w:r w:rsidR="009B6DC9" w:rsidRPr="007F547B">
        <w:rPr>
          <w:rFonts w:eastAsia="Times New Roman"/>
          <w:color w:val="000000"/>
          <w:szCs w:val="28"/>
          <w:lang w:eastAsia="ru-RU"/>
        </w:rPr>
        <w:t>.</w:t>
      </w:r>
      <w:r w:rsidR="007F547B" w:rsidRPr="007F547B">
        <w:rPr>
          <w:rFonts w:eastAsia="Times New Roman"/>
          <w:color w:val="000000"/>
          <w:szCs w:val="28"/>
          <w:lang w:eastAsia="ru-RU"/>
        </w:rPr>
        <w:t xml:space="preserve"> </w:t>
      </w:r>
      <w:r w:rsidR="007F547B">
        <w:rPr>
          <w:rFonts w:eastAsia="Times New Roman"/>
          <w:color w:val="000000"/>
          <w:szCs w:val="28"/>
          <w:lang w:eastAsia="ru-RU"/>
        </w:rPr>
        <w:t>График зависимости представлен на рис. 4.</w:t>
      </w:r>
    </w:p>
    <w:p w14:paraId="6B2B94F4" w14:textId="625C4CA3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09F500E2" wp14:editId="4C37B1DA">
            <wp:extent cx="5195325" cy="4533900"/>
            <wp:effectExtent l="0" t="0" r="571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178" cy="453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E543F" w14:textId="77777777" w:rsidR="007F547B" w:rsidRPr="00570F05" w:rsidRDefault="007F547B" w:rsidP="00F375B1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570F05">
        <w:rPr>
          <w:szCs w:val="28"/>
        </w:rPr>
        <w:t>)</w:t>
      </w:r>
    </w:p>
    <w:p w14:paraId="14F2B541" w14:textId="77777777" w:rsidR="007F547B" w:rsidRDefault="007F547B" w:rsidP="00F375B1">
      <w:pPr>
        <w:spacing w:after="0" w:line="360" w:lineRule="auto"/>
        <w:jc w:val="center"/>
        <w:rPr>
          <w:szCs w:val="28"/>
        </w:rPr>
      </w:pPr>
    </w:p>
    <w:p w14:paraId="3E203337" w14:textId="41A99C08" w:rsidR="007F547B" w:rsidRDefault="004C76A7" w:rsidP="00F375B1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2D3AAD0" wp14:editId="4D974EA9">
            <wp:extent cx="4222446" cy="3429000"/>
            <wp:effectExtent l="0" t="0" r="698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804" cy="343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82620" w14:textId="40B18C13" w:rsidR="007F547B" w:rsidRPr="007F547B" w:rsidRDefault="007F547B" w:rsidP="004C76A7">
      <w:pPr>
        <w:spacing w:after="0"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)</w:t>
      </w:r>
    </w:p>
    <w:p w14:paraId="01191CFB" w14:textId="5BA85555" w:rsidR="008405A8" w:rsidRDefault="008405A8" w:rsidP="00D264D3">
      <w:pPr>
        <w:pStyle w:val="1"/>
        <w:numPr>
          <w:ilvl w:val="0"/>
          <w:numId w:val="1"/>
        </w:numPr>
        <w:ind w:left="0" w:firstLine="0"/>
      </w:pPr>
      <w:bookmarkStart w:id="8" w:name="_Toc91166859"/>
      <w:r w:rsidRPr="00C1674D">
        <w:lastRenderedPageBreak/>
        <w:t xml:space="preserve">Геометрические параметры </w:t>
      </w:r>
      <w:r>
        <w:t>ТРТ</w:t>
      </w:r>
      <w:bookmarkEnd w:id="8"/>
    </w:p>
    <w:p w14:paraId="3B798A72" w14:textId="7B03E6AB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поверхности горения (нейтральный, прогрессивный, дигрессивный). </w:t>
      </w:r>
      <w:r w:rsidR="001E3747">
        <w:rPr>
          <w:szCs w:val="28"/>
        </w:rPr>
        <w:t>На рис. 5 представлен канально-щелевой заряд.</w:t>
      </w:r>
    </w:p>
    <w:p w14:paraId="40C11946" w14:textId="77777777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16B910C7" wp14:editId="54C54EF3">
            <wp:extent cx="4943288" cy="213296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F359E9" w14:textId="7DEFAC08" w:rsidR="008405A8" w:rsidRPr="001E3747" w:rsidRDefault="008405A8" w:rsidP="001E3747">
      <w:pPr>
        <w:pStyle w:val="a4"/>
        <w:spacing w:after="0" w:line="360" w:lineRule="auto"/>
        <w:ind w:left="0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1E3747">
        <w:rPr>
          <w:szCs w:val="28"/>
        </w:rPr>
        <w:t>5</w:t>
      </w:r>
      <w:r w:rsidRPr="001E3747">
        <w:rPr>
          <w:szCs w:val="28"/>
        </w:rPr>
        <w:t>. Канально-щелевой заряд</w:t>
      </w:r>
    </w:p>
    <w:p w14:paraId="1A272271" w14:textId="77777777" w:rsidR="001E3747" w:rsidRPr="001E3747" w:rsidRDefault="001E3747" w:rsidP="001E3747">
      <w:pPr>
        <w:pStyle w:val="a4"/>
        <w:spacing w:after="0" w:line="360" w:lineRule="auto"/>
        <w:ind w:left="0"/>
        <w:jc w:val="both"/>
        <w:rPr>
          <w:szCs w:val="28"/>
        </w:rPr>
      </w:pPr>
    </w:p>
    <w:p w14:paraId="74CD246C" w14:textId="77777777" w:rsidR="008405A8" w:rsidRPr="001E3747" w:rsidRDefault="008405A8" w:rsidP="001E3747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1E3747">
        <w:rPr>
          <w:szCs w:val="28"/>
        </w:rPr>
        <w:t>Определяющие геометрические размеры:</w:t>
      </w:r>
    </w:p>
    <w:p w14:paraId="7CFB28D5" w14:textId="6CF2C0EE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минимальная толщина свода </w:t>
      </w:r>
      <w:r w:rsidRPr="001E3747">
        <w:rPr>
          <w:i/>
          <w:iCs/>
          <w:szCs w:val="28"/>
          <w:lang w:val="en-US"/>
        </w:rPr>
        <w:t>e</w:t>
      </w:r>
      <w:r w:rsidRPr="001E3747">
        <w:rPr>
          <w:szCs w:val="28"/>
          <w:vertAlign w:val="subscript"/>
          <w:lang w:val="en-US"/>
        </w:rPr>
        <w:t>0</w:t>
      </w:r>
    </w:p>
    <w:p w14:paraId="4A5A7F45" w14:textId="5A8ECB19" w:rsidR="008405A8" w:rsidRPr="001E3747" w:rsidRDefault="00304F3C" w:rsidP="001E3747">
      <w:pPr>
        <w:pStyle w:val="MTDisplayEquation"/>
        <w:spacing w:after="0"/>
        <w:ind w:firstLine="0"/>
        <w:jc w:val="center"/>
        <w:rPr>
          <w:rFonts w:eastAsiaTheme="minorEastAsia"/>
          <w:szCs w:val="28"/>
          <w:lang w:val="en-US" w:eastAsia="ru-RU"/>
        </w:rPr>
      </w:pPr>
      <w:r w:rsidRPr="00304F3C">
        <w:rPr>
          <w:position w:val="-26"/>
        </w:rPr>
        <w:object w:dxaOrig="1480" w:dyaOrig="740" w14:anchorId="0880A54F">
          <v:shape id="_x0000_i1093" type="#_x0000_t75" style="width:73.65pt;height:37.1pt" o:ole="">
            <v:imagedata r:id="rId152" o:title=""/>
          </v:shape>
          <o:OLEObject Type="Embed" ProgID="Equation.DSMT4" ShapeID="_x0000_i1093" DrawAspect="Content" ObjectID="_1701984405" r:id="rId153"/>
        </w:object>
      </w:r>
      <w:r w:rsidR="008405A8" w:rsidRPr="001E3747">
        <w:rPr>
          <w:szCs w:val="28"/>
          <w:lang w:val="en-US"/>
        </w:rPr>
        <w:t>;</w:t>
      </w:r>
    </w:p>
    <w:p w14:paraId="0CD158B4" w14:textId="77777777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  <w:lang w:val="en-US"/>
        </w:rPr>
      </w:pPr>
      <w:r w:rsidRPr="001E3747">
        <w:rPr>
          <w:szCs w:val="28"/>
        </w:rPr>
        <w:t xml:space="preserve">количество щелей </w:t>
      </w:r>
      <w:r w:rsidRPr="001E3747">
        <w:rPr>
          <w:i/>
          <w:iCs/>
          <w:szCs w:val="28"/>
          <w:lang w:val="en-US"/>
        </w:rPr>
        <w:t>n</w:t>
      </w:r>
      <w:r w:rsidRPr="001E3747">
        <w:rPr>
          <w:szCs w:val="28"/>
          <w:lang w:val="en-US"/>
        </w:rPr>
        <w:t xml:space="preserve"> = 4;</w:t>
      </w:r>
    </w:p>
    <w:p w14:paraId="5644B4AD" w14:textId="2643B9A0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 xml:space="preserve">глубина щелей в безразмерной форме </w:t>
      </w:r>
      <w:r w:rsidR="00304F3C" w:rsidRPr="00304F3C">
        <w:rPr>
          <w:position w:val="-10"/>
        </w:rPr>
        <w:object w:dxaOrig="859" w:dyaOrig="340" w14:anchorId="3D37CF2D">
          <v:shape id="_x0000_i1094" type="#_x0000_t75" style="width:43.1pt;height:16.9pt" o:ole="">
            <v:imagedata r:id="rId154" o:title=""/>
          </v:shape>
          <o:OLEObject Type="Embed" ProgID="Equation.DSMT4" ShapeID="_x0000_i1094" DrawAspect="Content" ObjectID="_1701984406" r:id="rId155"/>
        </w:object>
      </w:r>
      <w:r w:rsidRPr="001E3747">
        <w:rPr>
          <w:rFonts w:eastAsiaTheme="minorEastAsia"/>
          <w:szCs w:val="28"/>
        </w:rPr>
        <w:t>;</w:t>
      </w:r>
    </w:p>
    <w:p w14:paraId="24D42F09" w14:textId="4339B113" w:rsidR="008405A8" w:rsidRPr="001E3747" w:rsidRDefault="008405A8" w:rsidP="001E3747">
      <w:pPr>
        <w:pStyle w:val="a4"/>
        <w:numPr>
          <w:ilvl w:val="1"/>
          <w:numId w:val="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rFonts w:eastAsiaTheme="minorEastAsia"/>
          <w:szCs w:val="28"/>
        </w:rPr>
        <w:t xml:space="preserve">ширина щелей в безразмерной форме </w:t>
      </w:r>
      <w:r w:rsidR="00304F3C" w:rsidRPr="00304F3C">
        <w:rPr>
          <w:position w:val="-10"/>
        </w:rPr>
        <w:object w:dxaOrig="999" w:dyaOrig="340" w14:anchorId="04AA79AF">
          <v:shape id="_x0000_i1095" type="#_x0000_t75" style="width:49.65pt;height:16.9pt" o:ole="">
            <v:imagedata r:id="rId156" o:title=""/>
          </v:shape>
          <o:OLEObject Type="Embed" ProgID="Equation.DSMT4" ShapeID="_x0000_i1095" DrawAspect="Content" ObjectID="_1701984407" r:id="rId157"/>
        </w:object>
      </w:r>
      <w:r w:rsidRPr="001E3747">
        <w:rPr>
          <w:szCs w:val="28"/>
        </w:rPr>
        <w:t>.</w:t>
      </w:r>
    </w:p>
    <w:p w14:paraId="7B1D2C1B" w14:textId="77777777" w:rsidR="008405A8" w:rsidRPr="001E3747" w:rsidRDefault="008405A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>Характерные участки поверхности горения:</w:t>
      </w:r>
    </w:p>
    <w:p w14:paraId="431B7B2D" w14:textId="1FF8578B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(основной участок)</w:t>
      </w:r>
      <w:r w:rsidR="00543BB1" w:rsidRPr="001E3747">
        <w:rPr>
          <w:szCs w:val="28"/>
        </w:rPr>
        <w:t xml:space="preserve"> (19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8131"/>
        <w:gridCol w:w="683"/>
      </w:tblGrid>
      <w:tr w:rsidR="00A95504" w:rsidRPr="001E3747" w14:paraId="1FAC42DC" w14:textId="77777777" w:rsidTr="00ED4576">
        <w:tc>
          <w:tcPr>
            <w:tcW w:w="543" w:type="dxa"/>
          </w:tcPr>
          <w:p w14:paraId="54C6B3D3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5ED8FE6" w14:textId="3E71C01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3220" w:dyaOrig="420" w14:anchorId="54AC3C98">
                <v:shape id="_x0000_i1096" type="#_x0000_t75" style="width:160.9pt;height:21.25pt" o:ole="">
                  <v:imagedata r:id="rId158" o:title=""/>
                </v:shape>
                <o:OLEObject Type="Embed" ProgID="Equation.DSMT4" ShapeID="_x0000_i1096" DrawAspect="Content" ObjectID="_1701984408" r:id="rId159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5B65A1F" w14:textId="4C119716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1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9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91C2E80" w14:textId="23520896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Поверхность канала в области щелей</w:t>
      </w:r>
      <w:r w:rsidR="00543BB1" w:rsidRPr="001E3747">
        <w:rPr>
          <w:szCs w:val="28"/>
        </w:rPr>
        <w:t xml:space="preserve"> (20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"/>
        <w:gridCol w:w="8135"/>
        <w:gridCol w:w="683"/>
      </w:tblGrid>
      <w:tr w:rsidR="00A73F6E" w:rsidRPr="001E3747" w14:paraId="4ABA5150" w14:textId="77777777" w:rsidTr="00ED4576">
        <w:tc>
          <w:tcPr>
            <w:tcW w:w="543" w:type="dxa"/>
          </w:tcPr>
          <w:p w14:paraId="06D13D61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42C72E7" w14:textId="154B739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40"/>
                <w:sz w:val="28"/>
                <w:szCs w:val="24"/>
                <w:lang w:eastAsia="en-US"/>
              </w:rPr>
              <w:object w:dxaOrig="5000" w:dyaOrig="940" w14:anchorId="285BB78A">
                <v:shape id="_x0000_i1097" type="#_x0000_t75" style="width:250.35pt;height:46.9pt" o:ole="">
                  <v:imagedata r:id="rId160" o:title=""/>
                </v:shape>
                <o:OLEObject Type="Embed" ProgID="Equation.DSMT4" ShapeID="_x0000_i1097" DrawAspect="Content" ObjectID="_1701984409" r:id="rId161"/>
              </w:object>
            </w:r>
          </w:p>
        </w:tc>
        <w:tc>
          <w:tcPr>
            <w:tcW w:w="543" w:type="dxa"/>
          </w:tcPr>
          <w:p w14:paraId="5840D864" w14:textId="211AB04A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0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A0C2EEF" w14:textId="2461FABA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Боковые поверхности щелей</w:t>
      </w:r>
      <w:r w:rsidR="00543BB1" w:rsidRPr="001E3747">
        <w:rPr>
          <w:szCs w:val="28"/>
        </w:rPr>
        <w:t xml:space="preserve"> (2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"/>
        <w:gridCol w:w="8132"/>
        <w:gridCol w:w="683"/>
      </w:tblGrid>
      <w:tr w:rsidR="00A95504" w:rsidRPr="001E3747" w14:paraId="426A3AB4" w14:textId="77777777" w:rsidTr="00ED4576">
        <w:tc>
          <w:tcPr>
            <w:tcW w:w="543" w:type="dxa"/>
          </w:tcPr>
          <w:p w14:paraId="1124C24E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A3EE0E2" w14:textId="3232210C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64"/>
                <w:sz w:val="28"/>
                <w:szCs w:val="24"/>
                <w:lang w:eastAsia="en-US"/>
              </w:rPr>
              <w:object w:dxaOrig="4040" w:dyaOrig="1420" w14:anchorId="0D6E2E15">
                <v:shape id="_x0000_i1098" type="#_x0000_t75" style="width:202.35pt;height:70.9pt" o:ole="">
                  <v:imagedata r:id="rId162" o:title=""/>
                </v:shape>
                <o:OLEObject Type="Embed" ProgID="Equation.DSMT4" ShapeID="_x0000_i1098" DrawAspect="Content" ObjectID="_1701984410" r:id="rId163"/>
              </w:object>
            </w:r>
          </w:p>
        </w:tc>
        <w:tc>
          <w:tcPr>
            <w:tcW w:w="543" w:type="dxa"/>
          </w:tcPr>
          <w:p w14:paraId="694620EE" w14:textId="5008BD8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1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24F53B9" w14:textId="190C4C9F" w:rsidR="002E16D2" w:rsidRPr="001E3747" w:rsidRDefault="002E16D2" w:rsidP="001E3747">
      <w:pPr>
        <w:pStyle w:val="a4"/>
        <w:numPr>
          <w:ilvl w:val="0"/>
          <w:numId w:val="11"/>
        </w:numPr>
        <w:spacing w:after="0" w:line="360" w:lineRule="auto"/>
        <w:ind w:left="1077" w:hanging="357"/>
        <w:jc w:val="both"/>
        <w:rPr>
          <w:szCs w:val="28"/>
        </w:rPr>
      </w:pPr>
      <w:r w:rsidRPr="001E3747">
        <w:rPr>
          <w:szCs w:val="28"/>
        </w:rPr>
        <w:t>Торцы заряда (включая торцевые поверхности щелей)</w:t>
      </w:r>
      <w:r w:rsidR="00543BB1" w:rsidRPr="001E3747">
        <w:rPr>
          <w:szCs w:val="28"/>
        </w:rPr>
        <w:t xml:space="preserve">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A95504" w:rsidRPr="001E3747" w14:paraId="0A70DD72" w14:textId="77777777" w:rsidTr="00ED4576">
        <w:tc>
          <w:tcPr>
            <w:tcW w:w="543" w:type="dxa"/>
          </w:tcPr>
          <w:p w14:paraId="33928647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73628A3" w14:textId="37A01EF0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9" w:dyaOrig="700" w14:anchorId="5D8B5F93">
                <v:shape id="_x0000_i1099" type="#_x0000_t75" style="width:151.1pt;height:34.9pt" o:ole="">
                  <v:imagedata r:id="rId164" o:title=""/>
                </v:shape>
                <o:OLEObject Type="Embed" ProgID="Equation.DSMT4" ShapeID="_x0000_i1099" DrawAspect="Content" ObjectID="_1701984411" r:id="rId165"/>
              </w:object>
            </w:r>
            <w:r w:rsidR="00A95504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13C1BCB3" w14:textId="00C2B51B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2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AFCC55" w14:textId="3BE84C91" w:rsidR="008405A8" w:rsidRPr="001E3747" w:rsidRDefault="008405A8" w:rsidP="001E3747">
      <w:pPr>
        <w:spacing w:after="0" w:line="360" w:lineRule="auto"/>
        <w:ind w:firstLine="708"/>
        <w:jc w:val="both"/>
        <w:rPr>
          <w:szCs w:val="28"/>
        </w:rPr>
      </w:pPr>
      <w:r w:rsidRPr="001E3747">
        <w:rPr>
          <w:szCs w:val="28"/>
        </w:rPr>
        <w:t>Суммарная площадь поверхности горения находится как сумма поверхностей горения характерных участков</w:t>
      </w:r>
      <w:r w:rsidR="00A95504" w:rsidRPr="001E3747">
        <w:rPr>
          <w:szCs w:val="28"/>
        </w:rPr>
        <w:t xml:space="preserve"> (</w:t>
      </w:r>
      <w:r w:rsidR="00543BB1" w:rsidRPr="001E3747">
        <w:rPr>
          <w:szCs w:val="28"/>
        </w:rPr>
        <w:t>23</w:t>
      </w:r>
      <w:r w:rsidR="00A95504" w:rsidRPr="001E3747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304F3C" w:rsidRPr="001E3747" w14:paraId="3C3236BD" w14:textId="77777777" w:rsidTr="001E3747">
        <w:tc>
          <w:tcPr>
            <w:tcW w:w="461" w:type="dxa"/>
          </w:tcPr>
          <w:p w14:paraId="24563E06" w14:textId="77777777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</w:tcPr>
          <w:p w14:paraId="1B96273A" w14:textId="0B1A773B" w:rsidR="00A95504" w:rsidRPr="001E3747" w:rsidRDefault="00304F3C" w:rsidP="001E374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04F3C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2597A723">
                <v:shape id="_x0000_i1100" type="#_x0000_t75" style="width:3in;height:21.25pt" o:ole="">
                  <v:imagedata r:id="rId166" o:title=""/>
                </v:shape>
                <o:OLEObject Type="Embed" ProgID="Equation.DSMT4" ShapeID="_x0000_i1100" DrawAspect="Content" ObjectID="_1701984412" r:id="rId167"/>
              </w:objec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</w:tcPr>
          <w:p w14:paraId="6A6B94A4" w14:textId="632C06E0" w:rsidR="00A95504" w:rsidRPr="001E3747" w:rsidRDefault="00A95504" w:rsidP="001E3747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3747">
              <w:rPr>
                <w:rFonts w:ascii="Times New Roman" w:hAnsi="Times New Roman"/>
                <w:sz w:val="28"/>
                <w:szCs w:val="28"/>
              </w:rPr>
              <w:t>(</w:t>
            </w:r>
            <w:r w:rsidR="00543BB1" w:rsidRPr="001E3747">
              <w:rPr>
                <w:rFonts w:ascii="Times New Roman" w:hAnsi="Times New Roman"/>
                <w:sz w:val="28"/>
                <w:szCs w:val="28"/>
              </w:rPr>
              <w:t>23</w:t>
            </w:r>
            <w:r w:rsidRPr="001E3747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0F99E0D" w14:textId="23E02BBF" w:rsidR="002827EB" w:rsidRPr="001E3747" w:rsidRDefault="00002578" w:rsidP="001E3747">
      <w:pPr>
        <w:spacing w:after="0" w:line="360" w:lineRule="auto"/>
        <w:jc w:val="both"/>
        <w:rPr>
          <w:szCs w:val="28"/>
        </w:rPr>
      </w:pPr>
      <w:r w:rsidRPr="001E3747">
        <w:rPr>
          <w:szCs w:val="28"/>
        </w:rPr>
        <w:tab/>
        <w:t xml:space="preserve">Результаты расчёта формул (19 – 23) представлены на рис. </w:t>
      </w:r>
      <w:r w:rsidR="003F6AB1">
        <w:rPr>
          <w:szCs w:val="28"/>
        </w:rPr>
        <w:t>6</w:t>
      </w:r>
      <w:r w:rsidRPr="001E3747">
        <w:rPr>
          <w:szCs w:val="28"/>
        </w:rPr>
        <w:t>.</w:t>
      </w:r>
    </w:p>
    <w:p w14:paraId="41D6FC32" w14:textId="55F9B406" w:rsidR="00FF5615" w:rsidRPr="001E3747" w:rsidRDefault="001E3747" w:rsidP="001E3747">
      <w:pPr>
        <w:spacing w:after="0" w:line="360" w:lineRule="auto"/>
        <w:jc w:val="center"/>
        <w:rPr>
          <w:szCs w:val="28"/>
        </w:rPr>
      </w:pPr>
      <w:r w:rsidRPr="001E3747">
        <w:rPr>
          <w:noProof/>
          <w:szCs w:val="28"/>
        </w:rPr>
        <w:drawing>
          <wp:inline distT="0" distB="0" distL="0" distR="0" wp14:anchorId="677C21C5" wp14:editId="60EB719D">
            <wp:extent cx="5029210" cy="3386335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10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67E3" w14:textId="15EEE0CD" w:rsidR="00BD4103" w:rsidRPr="001E3747" w:rsidRDefault="00BD4103" w:rsidP="001E3747">
      <w:pPr>
        <w:spacing w:after="0" w:line="360" w:lineRule="auto"/>
        <w:jc w:val="center"/>
        <w:rPr>
          <w:szCs w:val="28"/>
        </w:rPr>
      </w:pPr>
      <w:r w:rsidRPr="001E3747">
        <w:rPr>
          <w:szCs w:val="28"/>
        </w:rPr>
        <w:t xml:space="preserve">Рис. </w:t>
      </w:r>
      <w:r w:rsidR="003F6AB1">
        <w:rPr>
          <w:szCs w:val="28"/>
        </w:rPr>
        <w:t>6</w:t>
      </w:r>
      <w:r w:rsidRPr="001E3747">
        <w:rPr>
          <w:szCs w:val="28"/>
        </w:rPr>
        <w:t>. График зависимости площади поверхности горения канально-щелевого заряда от толщины сгоревшего свода</w:t>
      </w:r>
    </w:p>
    <w:p w14:paraId="6CEBF73E" w14:textId="542273FB" w:rsidR="00BB57D5" w:rsidRDefault="00BB57D5" w:rsidP="007B47B6">
      <w:pPr>
        <w:spacing w:line="360" w:lineRule="auto"/>
        <w:jc w:val="center"/>
        <w:rPr>
          <w:szCs w:val="28"/>
        </w:rPr>
      </w:pPr>
    </w:p>
    <w:p w14:paraId="48C8370E" w14:textId="43F4E9E1" w:rsidR="008761B8" w:rsidRDefault="008761B8" w:rsidP="007B47B6">
      <w:pPr>
        <w:spacing w:line="360" w:lineRule="auto"/>
        <w:jc w:val="center"/>
        <w:rPr>
          <w:szCs w:val="28"/>
        </w:rPr>
      </w:pPr>
    </w:p>
    <w:p w14:paraId="25BD35C1" w14:textId="66C3FEDC" w:rsidR="008761B8" w:rsidRDefault="008761B8" w:rsidP="007B47B6">
      <w:pPr>
        <w:spacing w:line="360" w:lineRule="auto"/>
        <w:jc w:val="center"/>
        <w:rPr>
          <w:szCs w:val="28"/>
        </w:rPr>
      </w:pPr>
    </w:p>
    <w:p w14:paraId="08151E49" w14:textId="2D377A43" w:rsidR="008761B8" w:rsidRDefault="008761B8" w:rsidP="007B47B6">
      <w:pPr>
        <w:spacing w:line="360" w:lineRule="auto"/>
        <w:jc w:val="center"/>
        <w:rPr>
          <w:szCs w:val="28"/>
        </w:rPr>
      </w:pPr>
    </w:p>
    <w:p w14:paraId="445A2878" w14:textId="51CF4C0C" w:rsidR="008761B8" w:rsidRDefault="008761B8" w:rsidP="007B47B6">
      <w:pPr>
        <w:spacing w:line="360" w:lineRule="auto"/>
        <w:jc w:val="center"/>
        <w:rPr>
          <w:szCs w:val="28"/>
        </w:rPr>
      </w:pPr>
    </w:p>
    <w:p w14:paraId="18A55B01" w14:textId="7D0AD55B" w:rsidR="008761B8" w:rsidRDefault="00C573C0" w:rsidP="00D264D3">
      <w:pPr>
        <w:pStyle w:val="1"/>
        <w:numPr>
          <w:ilvl w:val="0"/>
          <w:numId w:val="1"/>
        </w:numPr>
        <w:ind w:left="0" w:firstLine="0"/>
      </w:pPr>
      <w:bookmarkStart w:id="9" w:name="_Toc91166860"/>
      <w:r>
        <w:lastRenderedPageBreak/>
        <w:t>Решение ПЗВБ РДТТ</w:t>
      </w:r>
      <w:bookmarkEnd w:id="9"/>
    </w:p>
    <w:p w14:paraId="7C867F1A" w14:textId="3C780E6B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Форма зерна – двояковыпуклая таблетка (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). </w:t>
      </w:r>
    </w:p>
    <w:p w14:paraId="4EC6FA7C" w14:textId="2DCA90B3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noProof/>
          <w:szCs w:val="28"/>
          <w:lang w:eastAsia="ru-RU"/>
        </w:rPr>
        <w:drawing>
          <wp:inline distT="0" distB="0" distL="0" distR="0" wp14:anchorId="30B9F0BE" wp14:editId="76BFF772">
            <wp:extent cx="2209165" cy="1245593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237" cy="125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45292" w14:textId="770E8F4D" w:rsidR="007A7B94" w:rsidRPr="00A20698" w:rsidRDefault="007A7B94" w:rsidP="00A20698">
      <w:pPr>
        <w:spacing w:after="0" w:line="360" w:lineRule="auto"/>
        <w:jc w:val="center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 xml:space="preserve">Рис. </w:t>
      </w:r>
      <w:r w:rsidR="00865DDD">
        <w:rPr>
          <w:rFonts w:eastAsiaTheme="minorEastAsia"/>
          <w:szCs w:val="28"/>
        </w:rPr>
        <w:t>7</w:t>
      </w:r>
      <w:r w:rsidRPr="00A20698">
        <w:rPr>
          <w:rFonts w:eastAsiaTheme="minorEastAsia"/>
          <w:szCs w:val="28"/>
        </w:rPr>
        <w:t xml:space="preserve">. Зерно </w:t>
      </w:r>
      <w:proofErr w:type="spellStart"/>
      <w:r w:rsidRPr="00A20698">
        <w:rPr>
          <w:rFonts w:eastAsiaTheme="minorEastAsia"/>
          <w:szCs w:val="28"/>
        </w:rPr>
        <w:t>воспламенительного</w:t>
      </w:r>
      <w:proofErr w:type="spellEnd"/>
      <w:r w:rsidRPr="00A20698">
        <w:rPr>
          <w:rFonts w:eastAsiaTheme="minorEastAsia"/>
          <w:szCs w:val="28"/>
        </w:rPr>
        <w:t xml:space="preserve"> состава</w:t>
      </w:r>
    </w:p>
    <w:p w14:paraId="6960779D" w14:textId="77777777" w:rsidR="007A7B94" w:rsidRPr="00A20698" w:rsidRDefault="007A7B94" w:rsidP="00A20698">
      <w:pPr>
        <w:spacing w:after="0" w:line="360" w:lineRule="auto"/>
        <w:jc w:val="both"/>
        <w:rPr>
          <w:rFonts w:eastAsiaTheme="minorEastAsia"/>
          <w:szCs w:val="28"/>
        </w:rPr>
      </w:pPr>
    </w:p>
    <w:p w14:paraId="34D9B44D" w14:textId="77777777" w:rsidR="007A7B94" w:rsidRPr="00A20698" w:rsidRDefault="007A7B94" w:rsidP="00A20698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Геометрические параметры зерна:</w:t>
      </w:r>
    </w:p>
    <w:p w14:paraId="1EE6C7E4" w14:textId="54E21925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т</w:t>
      </w:r>
      <w:r w:rsidR="007A7B94" w:rsidRPr="00A20698">
        <w:rPr>
          <w:rFonts w:eastAsiaTheme="minorEastAsia"/>
          <w:szCs w:val="28"/>
        </w:rPr>
        <w:t>олщина свод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= 0,5…2,5 мм;</w:t>
      </w:r>
    </w:p>
    <w:p w14:paraId="168F281C" w14:textId="7661D254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в</w:t>
      </w:r>
      <w:r w:rsidR="007A7B94" w:rsidRPr="00A20698">
        <w:rPr>
          <w:rFonts w:eastAsiaTheme="minorEastAsia"/>
          <w:szCs w:val="28"/>
        </w:rPr>
        <w:t>ысота цилиндрического элемента</w:t>
      </w:r>
      <w:r w:rsidRPr="00A20698">
        <w:rPr>
          <w:rFonts w:eastAsiaTheme="minorEastAsia"/>
          <w:szCs w:val="28"/>
        </w:rPr>
        <w:t xml:space="preserve"> </w:t>
      </w:r>
      <w:r w:rsidRPr="00A20698">
        <w:rPr>
          <w:rFonts w:eastAsiaTheme="minorEastAsia"/>
          <w:i/>
          <w:iCs/>
          <w:szCs w:val="28"/>
          <w:lang w:val="en-US"/>
        </w:rPr>
        <w:t>c</w:t>
      </w:r>
      <w:r w:rsidRPr="00A20698">
        <w:rPr>
          <w:rFonts w:eastAsiaTheme="minorEastAsia"/>
          <w:szCs w:val="28"/>
        </w:rPr>
        <w:t xml:space="preserve"> = 0,4…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Pr="00A20698">
        <w:rPr>
          <w:rFonts w:eastAsiaTheme="minorEastAsia"/>
          <w:szCs w:val="28"/>
        </w:rPr>
        <w:t xml:space="preserve"> </w:t>
      </w:r>
      <w:r w:rsidR="007A7B94" w:rsidRPr="00A20698">
        <w:rPr>
          <w:rFonts w:eastAsiaTheme="minorEastAsia"/>
          <w:szCs w:val="28"/>
        </w:rPr>
        <w:t xml:space="preserve">(принять </w:t>
      </w:r>
      <w:r w:rsidR="007A7B94" w:rsidRPr="00A20698">
        <w:rPr>
          <w:rFonts w:eastAsiaTheme="minorEastAsia"/>
          <w:i/>
          <w:szCs w:val="28"/>
        </w:rPr>
        <w:t>c</w:t>
      </w:r>
      <w:r w:rsidR="007A7B94" w:rsidRPr="00A20698">
        <w:rPr>
          <w:rFonts w:eastAsiaTheme="minorEastAsia"/>
          <w:szCs w:val="28"/>
        </w:rPr>
        <w:t xml:space="preserve"> = 0,8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;</w:t>
      </w:r>
    </w:p>
    <w:p w14:paraId="0D026915" w14:textId="30D6B523" w:rsidR="007A7B94" w:rsidRPr="00A20698" w:rsidRDefault="00F45949" w:rsidP="00A20698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д</w:t>
      </w:r>
      <w:r w:rsidR="007A7B94" w:rsidRPr="00A20698">
        <w:rPr>
          <w:rFonts w:eastAsiaTheme="minorEastAsia"/>
          <w:szCs w:val="28"/>
        </w:rPr>
        <w:t xml:space="preserve">иаметр таблетки </w:t>
      </w:r>
      <w:r w:rsidR="007A7B94" w:rsidRPr="00A20698">
        <w:rPr>
          <w:rFonts w:eastAsiaTheme="minorEastAsia"/>
          <w:i/>
          <w:szCs w:val="28"/>
        </w:rPr>
        <w:t xml:space="preserve">d </w:t>
      </w:r>
      <w:r w:rsidR="007A7B94" w:rsidRPr="00A20698">
        <w:rPr>
          <w:rFonts w:eastAsiaTheme="minorEastAsia"/>
          <w:szCs w:val="28"/>
        </w:rPr>
        <w:t>= 5...10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 xml:space="preserve"> (принять </w:t>
      </w:r>
      <w:r w:rsidR="007A7B94" w:rsidRPr="00A20698">
        <w:rPr>
          <w:rFonts w:eastAsiaTheme="minorEastAsia"/>
          <w:i/>
          <w:szCs w:val="28"/>
        </w:rPr>
        <w:t>d</w:t>
      </w:r>
      <w:r w:rsidR="007A7B94" w:rsidRPr="00A20698">
        <w:rPr>
          <w:rFonts w:eastAsiaTheme="minorEastAsia"/>
          <w:szCs w:val="28"/>
        </w:rPr>
        <w:t xml:space="preserve"> = </w:t>
      </w:r>
      <w:r w:rsidRPr="00A20698">
        <w:rPr>
          <w:rFonts w:eastAsiaTheme="minorEastAsia"/>
          <w:szCs w:val="28"/>
        </w:rPr>
        <w:t>5</w:t>
      </w:r>
      <w:r w:rsidRPr="00A20698">
        <w:rPr>
          <w:rFonts w:eastAsiaTheme="minorEastAsia"/>
          <w:i/>
          <w:iCs/>
          <w:szCs w:val="28"/>
          <w:lang w:val="en-US"/>
        </w:rPr>
        <w:t>e</w:t>
      </w:r>
      <w:r w:rsidRPr="00A20698">
        <w:rPr>
          <w:rFonts w:eastAsiaTheme="minorEastAsia"/>
          <w:szCs w:val="28"/>
          <w:vertAlign w:val="subscript"/>
        </w:rPr>
        <w:t>0</w:t>
      </w:r>
      <w:r w:rsidR="007A7B94" w:rsidRPr="00A20698">
        <w:rPr>
          <w:rFonts w:eastAsiaTheme="minorEastAsia"/>
          <w:szCs w:val="28"/>
        </w:rPr>
        <w:t>).</w:t>
      </w:r>
    </w:p>
    <w:p w14:paraId="3085F2DE" w14:textId="77777777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1DC2F6E2" w14:textId="39C6F9DC" w:rsidR="007A7B94" w:rsidRPr="00A20698" w:rsidRDefault="007A7B94" w:rsidP="00A20698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Математическая модель:</w:t>
      </w:r>
    </w:p>
    <w:p w14:paraId="216C4E8E" w14:textId="555CB0A9" w:rsidR="00A73F6E" w:rsidRPr="00A20698" w:rsidRDefault="00304F3C" w:rsidP="00865DDD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 w:rsidRPr="00A20698">
        <w:rPr>
          <w:position w:val="-62"/>
          <w:szCs w:val="28"/>
        </w:rPr>
        <w:object w:dxaOrig="4760" w:dyaOrig="6500" w14:anchorId="2B18428C">
          <v:shape id="_x0000_i1101" type="#_x0000_t75" style="width:238.35pt;height:325.1pt" o:ole="">
            <v:imagedata r:id="rId170" o:title=""/>
          </v:shape>
          <o:OLEObject Type="Embed" ProgID="Equation.DSMT4" ShapeID="_x0000_i1101" DrawAspect="Content" ObjectID="_1701984413" r:id="rId171"/>
        </w:object>
      </w:r>
    </w:p>
    <w:p w14:paraId="3CDA4BB7" w14:textId="77777777" w:rsidR="007A7B94" w:rsidRPr="00A20698" w:rsidRDefault="007A7B94" w:rsidP="00A20698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1D976E65" w14:textId="14B30B8E" w:rsidR="007A7B94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8"/>
          <w:szCs w:val="28"/>
        </w:rPr>
        <w:object w:dxaOrig="6259" w:dyaOrig="499" w14:anchorId="2B88C51F">
          <v:shape id="_x0000_i1102" type="#_x0000_t75" style="width:313.1pt;height:25.1pt" o:ole="">
            <v:imagedata r:id="rId172" o:title=""/>
          </v:shape>
          <o:OLEObject Type="Embed" ProgID="Equation.DSMT4" ShapeID="_x0000_i1102" DrawAspect="Content" ObjectID="_1701984414" r:id="rId173"/>
        </w:object>
      </w:r>
      <w:r w:rsidR="006D4E33" w:rsidRPr="00A20698">
        <w:rPr>
          <w:szCs w:val="28"/>
        </w:rPr>
        <w:t>;</w:t>
      </w:r>
    </w:p>
    <w:p w14:paraId="5572D409" w14:textId="09BF1890" w:rsidR="007A7B94" w:rsidRPr="00A20698" w:rsidRDefault="00304F3C" w:rsidP="00A20698">
      <w:pPr>
        <w:pStyle w:val="MTDisplayEquation"/>
        <w:spacing w:after="0"/>
        <w:ind w:firstLine="0"/>
        <w:jc w:val="center"/>
        <w:rPr>
          <w:szCs w:val="28"/>
        </w:rPr>
      </w:pPr>
      <w:r w:rsidRPr="00A20698">
        <w:rPr>
          <w:position w:val="-36"/>
          <w:szCs w:val="28"/>
        </w:rPr>
        <w:object w:dxaOrig="4599" w:dyaOrig="859" w14:anchorId="4BDFFE00">
          <v:shape id="_x0000_i1103" type="#_x0000_t75" style="width:229.65pt;height:43.1pt" o:ole="">
            <v:imagedata r:id="rId174" o:title=""/>
          </v:shape>
          <o:OLEObject Type="Embed" ProgID="Equation.DSMT4" ShapeID="_x0000_i1103" DrawAspect="Content" ObjectID="_1701984415" r:id="rId175"/>
        </w:object>
      </w:r>
      <w:r w:rsidR="00483D99" w:rsidRPr="00A20698">
        <w:rPr>
          <w:szCs w:val="28"/>
        </w:rPr>
        <w:t>.</w:t>
      </w:r>
    </w:p>
    <w:p w14:paraId="69750276" w14:textId="65B9BBE1" w:rsidR="00483D99" w:rsidRPr="00A20698" w:rsidRDefault="00483D99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 xml:space="preserve">Индекс «в» соответствует параметрам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 и его продуктов сгора</w:t>
      </w:r>
      <w:r w:rsidR="00157DDD" w:rsidRPr="00A20698">
        <w:rPr>
          <w:szCs w:val="28"/>
        </w:rPr>
        <w:t>ния, индекс «т» - параметрам ТРТ, индекс «1» - параметрам продуктам сгорания ТРТ.</w:t>
      </w:r>
    </w:p>
    <w:p w14:paraId="2169A3F2" w14:textId="3018EDD1" w:rsidR="00157DDD" w:rsidRPr="00A20698" w:rsidRDefault="00157DDD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Вспомогательные множители:</w:t>
      </w:r>
    </w:p>
    <w:p w14:paraId="4E19022B" w14:textId="238111F2" w:rsidR="00157DDD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22"/>
          <w:szCs w:val="28"/>
        </w:rPr>
        <w:object w:dxaOrig="2640" w:dyaOrig="580" w14:anchorId="0712FE3A">
          <v:shape id="_x0000_i1104" type="#_x0000_t75" style="width:132pt;height:28.9pt" o:ole="">
            <v:imagedata r:id="rId176" o:title=""/>
          </v:shape>
          <o:OLEObject Type="Embed" ProgID="Equation.DSMT4" ShapeID="_x0000_i1104" DrawAspect="Content" ObjectID="_1701984416" r:id="rId177"/>
        </w:object>
      </w:r>
      <w:r w:rsidR="00157DDD" w:rsidRPr="00A20698">
        <w:rPr>
          <w:szCs w:val="28"/>
        </w:rPr>
        <w:t>;</w:t>
      </w:r>
    </w:p>
    <w:p w14:paraId="61C3B5A2" w14:textId="7C8DD44E" w:rsidR="00245533" w:rsidRPr="00A20698" w:rsidRDefault="00304F3C" w:rsidP="00A20698">
      <w:pPr>
        <w:pStyle w:val="MTDisplayEquation"/>
        <w:spacing w:after="0"/>
        <w:ind w:firstLine="0"/>
        <w:jc w:val="center"/>
        <w:rPr>
          <w:rFonts w:eastAsiaTheme="minorEastAsia"/>
          <w:szCs w:val="28"/>
        </w:rPr>
      </w:pPr>
      <w:r w:rsidRPr="00A20698">
        <w:rPr>
          <w:position w:val="-14"/>
          <w:szCs w:val="28"/>
        </w:rPr>
        <w:object w:dxaOrig="1960" w:dyaOrig="420" w14:anchorId="218D49C2">
          <v:shape id="_x0000_i1105" type="#_x0000_t75" style="width:97.65pt;height:21.25pt" o:ole="">
            <v:imagedata r:id="rId178" o:title=""/>
          </v:shape>
          <o:OLEObject Type="Embed" ProgID="Equation.DSMT4" ShapeID="_x0000_i1105" DrawAspect="Content" ObjectID="_1701984417" r:id="rId179"/>
        </w:object>
      </w:r>
      <w:r w:rsidR="00245533" w:rsidRPr="00A20698">
        <w:rPr>
          <w:szCs w:val="28"/>
        </w:rPr>
        <w:t>;</w:t>
      </w:r>
      <w:r w:rsidRPr="00A20698">
        <w:rPr>
          <w:position w:val="-18"/>
          <w:szCs w:val="28"/>
        </w:rPr>
        <w:object w:dxaOrig="2900" w:dyaOrig="499" w14:anchorId="04AD42A8">
          <v:shape id="_x0000_i1106" type="#_x0000_t75" style="width:145.1pt;height:25.1pt" o:ole="">
            <v:imagedata r:id="rId180" o:title=""/>
          </v:shape>
          <o:OLEObject Type="Embed" ProgID="Equation.DSMT4" ShapeID="_x0000_i1106" DrawAspect="Content" ObjectID="_1701984418" r:id="rId181"/>
        </w:object>
      </w:r>
      <w:r w:rsidR="00245533" w:rsidRPr="00A20698">
        <w:rPr>
          <w:szCs w:val="28"/>
        </w:rPr>
        <w:t>,</w:t>
      </w:r>
    </w:p>
    <w:p w14:paraId="47684849" w14:textId="3842FC1F" w:rsidR="00157DDD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– температура вспышки основного заряда.</w:t>
      </w:r>
    </w:p>
    <w:p w14:paraId="7CCF0C72" w14:textId="5FCE54A8" w:rsidR="00245533" w:rsidRPr="00A20698" w:rsidRDefault="00245533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0992997C" w14:textId="5D46BB97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уравнение состояния совершенного газа</w:t>
      </w:r>
    </w:p>
    <w:p w14:paraId="7D977142" w14:textId="4831E3E2" w:rsidR="002A0FD1" w:rsidRPr="00A20698" w:rsidRDefault="004C76A7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2"/>
          <w:szCs w:val="28"/>
        </w:rPr>
        <w:object w:dxaOrig="1040" w:dyaOrig="360" w14:anchorId="35E0F646">
          <v:shape id="_x0000_i1107" type="#_x0000_t75" style="width:52.35pt;height:18pt" o:ole="">
            <v:imagedata r:id="rId182" o:title=""/>
          </v:shape>
          <o:OLEObject Type="Embed" ProgID="Equation.DSMT4" ShapeID="_x0000_i1107" DrawAspect="Content" ObjectID="_1701984419" r:id="rId183"/>
        </w:object>
      </w:r>
      <w:r w:rsidR="002A0FD1" w:rsidRPr="00A20698">
        <w:rPr>
          <w:szCs w:val="28"/>
          <w:lang w:val="en-US"/>
        </w:rPr>
        <w:t>;</w:t>
      </w:r>
    </w:p>
    <w:p w14:paraId="44AEC886" w14:textId="429D8F95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выражение для показателя адиабаты продуктов сгорания</w:t>
      </w:r>
    </w:p>
    <w:p w14:paraId="319A15CE" w14:textId="0142B464" w:rsidR="002A0FD1" w:rsidRPr="00A20698" w:rsidRDefault="002A0FD1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8"/>
          <w:szCs w:val="28"/>
        </w:rPr>
        <w:object w:dxaOrig="1240" w:dyaOrig="859" w14:anchorId="5C6DE973">
          <v:shape id="_x0000_i1108" type="#_x0000_t75" style="width:61.65pt;height:43.1pt" o:ole="">
            <v:imagedata r:id="rId184" o:title=""/>
          </v:shape>
          <o:OLEObject Type="Embed" ProgID="Equation.DSMT4" ShapeID="_x0000_i1108" DrawAspect="Content" ObjectID="_1701984420" r:id="rId185"/>
        </w:object>
      </w:r>
      <w:r w:rsidRPr="00A20698">
        <w:rPr>
          <w:szCs w:val="28"/>
          <w:lang w:val="en-US"/>
        </w:rPr>
        <w:t>;</w:t>
      </w:r>
    </w:p>
    <w:p w14:paraId="0699E80A" w14:textId="7983F7B8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корость горения основного заряда</w:t>
      </w:r>
    </w:p>
    <w:p w14:paraId="27C0250E" w14:textId="77777777" w:rsidR="002A0FD1" w:rsidRPr="00A20698" w:rsidRDefault="002A0FD1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0"/>
          <w:szCs w:val="28"/>
        </w:rPr>
        <w:object w:dxaOrig="3700" w:dyaOrig="999" w14:anchorId="3C9B2AA7">
          <v:shape id="_x0000_i1109" type="#_x0000_t75" style="width:184.9pt;height:49.65pt" o:ole="">
            <v:imagedata r:id="rId186" o:title=""/>
          </v:shape>
          <o:OLEObject Type="Embed" ProgID="Equation.DSMT4" ShapeID="_x0000_i1109" DrawAspect="Content" ObjectID="_1701984421" r:id="rId187"/>
        </w:object>
      </w:r>
      <w:r w:rsidRPr="00A20698">
        <w:rPr>
          <w:szCs w:val="28"/>
        </w:rPr>
        <w:t>,</w:t>
      </w:r>
    </w:p>
    <w:p w14:paraId="56C351F1" w14:textId="5381AF3A" w:rsidR="002A0FD1" w:rsidRPr="00A20698" w:rsidRDefault="002A0FD1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proofErr w:type="spellStart"/>
      <w:r w:rsidRPr="00A20698">
        <w:rPr>
          <w:i/>
          <w:iCs/>
          <w:szCs w:val="28"/>
          <w:lang w:val="en-US"/>
        </w:rPr>
        <w:t>p</w:t>
      </w:r>
      <w:r w:rsidRPr="00A20698">
        <w:rPr>
          <w:i/>
          <w:iCs/>
          <w:szCs w:val="28"/>
          <w:vertAlign w:val="subscript"/>
          <w:lang w:val="en-US"/>
        </w:rPr>
        <w:t>ref</w:t>
      </w:r>
      <w:proofErr w:type="spellEnd"/>
      <w:r w:rsidRPr="00A20698">
        <w:rPr>
          <w:szCs w:val="28"/>
        </w:rPr>
        <w:t xml:space="preserve"> соответствует заданному закону горения ТРТ, </w:t>
      </w:r>
      <w:proofErr w:type="spellStart"/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ref</w:t>
      </w:r>
      <w:proofErr w:type="spellEnd"/>
      <w:r w:rsidRPr="00A20698">
        <w:rPr>
          <w:szCs w:val="28"/>
        </w:rPr>
        <w:t xml:space="preserve"> = 293,15 К;</w:t>
      </w:r>
    </w:p>
    <w:p w14:paraId="70377584" w14:textId="70F2CB7D" w:rsidR="002A0FD1" w:rsidRPr="00A20698" w:rsidRDefault="002A0FD1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скорость горения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</w:t>
      </w:r>
    </w:p>
    <w:p w14:paraId="67A44609" w14:textId="23A06860" w:rsidR="002A0FD1" w:rsidRPr="00A20698" w:rsidRDefault="00DA3FA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40"/>
          <w:szCs w:val="28"/>
        </w:rPr>
        <w:object w:dxaOrig="4200" w:dyaOrig="999" w14:anchorId="241FBA36">
          <v:shape id="_x0000_i1110" type="#_x0000_t75" style="width:210pt;height:49.65pt" o:ole="">
            <v:imagedata r:id="rId188" o:title=""/>
          </v:shape>
          <o:OLEObject Type="Embed" ProgID="Equation.DSMT4" ShapeID="_x0000_i1110" DrawAspect="Content" ObjectID="_1701984422" r:id="rId189"/>
        </w:object>
      </w:r>
      <w:r w:rsidRPr="00A20698">
        <w:rPr>
          <w:szCs w:val="28"/>
          <w:lang w:val="en-US"/>
        </w:rPr>
        <w:t>;</w:t>
      </w:r>
    </w:p>
    <w:p w14:paraId="390DB656" w14:textId="6E9535D6" w:rsidR="00245533" w:rsidRPr="00A20698" w:rsidRDefault="00245533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секундный </w:t>
      </w:r>
      <w:proofErr w:type="spellStart"/>
      <w:r w:rsidRPr="00A20698">
        <w:rPr>
          <w:szCs w:val="28"/>
        </w:rPr>
        <w:t>массоприход</w:t>
      </w:r>
      <w:proofErr w:type="spellEnd"/>
      <w:r w:rsidRPr="00A20698">
        <w:rPr>
          <w:szCs w:val="28"/>
        </w:rPr>
        <w:t xml:space="preserve"> при сгорании основного заряда</w:t>
      </w:r>
    </w:p>
    <w:p w14:paraId="62011E83" w14:textId="2AE83252" w:rsidR="00CC2120" w:rsidRPr="00A20698" w:rsidRDefault="00CC2120" w:rsidP="00A20698">
      <w:pPr>
        <w:spacing w:after="0" w:line="360" w:lineRule="auto"/>
        <w:jc w:val="center"/>
        <w:rPr>
          <w:szCs w:val="28"/>
          <w:lang w:val="el-GR"/>
        </w:rPr>
      </w:pPr>
      <w:r w:rsidRPr="00A20698">
        <w:rPr>
          <w:position w:val="-16"/>
          <w:szCs w:val="28"/>
        </w:rPr>
        <w:object w:dxaOrig="3940" w:dyaOrig="460" w14:anchorId="46C3D64D">
          <v:shape id="_x0000_i1111" type="#_x0000_t75" style="width:196.9pt;height:22.9pt" o:ole="">
            <v:imagedata r:id="rId190" o:title=""/>
          </v:shape>
          <o:OLEObject Type="Embed" ProgID="Equation.DSMT4" ShapeID="_x0000_i1111" DrawAspect="Content" ObjectID="_1701984423" r:id="rId191"/>
        </w:object>
      </w:r>
      <w:r w:rsidRPr="00A20698">
        <w:rPr>
          <w:szCs w:val="28"/>
          <w:lang w:val="el-GR"/>
        </w:rPr>
        <w:t>,</w:t>
      </w:r>
    </w:p>
    <w:p w14:paraId="42AC7B1E" w14:textId="52B94D3B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lastRenderedPageBreak/>
        <w:t>где</w:t>
      </w:r>
    </w:p>
    <w:p w14:paraId="6A8CCB4B" w14:textId="179ED05F" w:rsidR="00CC2120" w:rsidRPr="00A20698" w:rsidRDefault="00CC2120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44"/>
          <w:szCs w:val="28"/>
        </w:rPr>
        <w:object w:dxaOrig="4900" w:dyaOrig="1020" w14:anchorId="01887212">
          <v:shape id="_x0000_i1112" type="#_x0000_t75" style="width:244.9pt;height:51.25pt" o:ole="">
            <v:imagedata r:id="rId111" o:title=""/>
          </v:shape>
          <o:OLEObject Type="Embed" ProgID="Equation.DSMT4" ShapeID="_x0000_i1112" DrawAspect="Content" ObjectID="_1701984424" r:id="rId192"/>
        </w:object>
      </w:r>
      <w:r w:rsidRPr="00A20698">
        <w:rPr>
          <w:szCs w:val="28"/>
        </w:rPr>
        <w:t>,</w:t>
      </w:r>
    </w:p>
    <w:p w14:paraId="6D3F4561" w14:textId="5E27CFD8" w:rsidR="00CC2120" w:rsidRPr="00A20698" w:rsidRDefault="00CC2120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 xml:space="preserve">где </w:t>
      </w:r>
      <w:r w:rsidRPr="00A20698">
        <w:rPr>
          <w:szCs w:val="28"/>
          <w:lang w:val="el-GR"/>
        </w:rPr>
        <w:t>κ</w:t>
      </w:r>
      <w:r w:rsidRPr="00A20698">
        <w:rPr>
          <w:szCs w:val="28"/>
          <w:vertAlign w:val="subscript"/>
        </w:rPr>
        <w:t>пор</w:t>
      </w:r>
      <w:r w:rsidRPr="00A20698">
        <w:rPr>
          <w:szCs w:val="28"/>
        </w:rPr>
        <w:t xml:space="preserve"> = 100.</w:t>
      </w:r>
    </w:p>
    <w:p w14:paraId="009E6FC8" w14:textId="385D72E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секундный </w:t>
      </w:r>
      <w:proofErr w:type="spellStart"/>
      <w:r w:rsidRPr="00A20698">
        <w:rPr>
          <w:szCs w:val="28"/>
        </w:rPr>
        <w:t>массоприход</w:t>
      </w:r>
      <w:proofErr w:type="spellEnd"/>
      <w:r w:rsidRPr="00A20698">
        <w:rPr>
          <w:szCs w:val="28"/>
        </w:rPr>
        <w:t xml:space="preserve"> при сгорании </w:t>
      </w:r>
      <w:proofErr w:type="spellStart"/>
      <w:r w:rsidRPr="00A20698">
        <w:rPr>
          <w:szCs w:val="28"/>
        </w:rPr>
        <w:t>восаламенительного</w:t>
      </w:r>
      <w:proofErr w:type="spellEnd"/>
      <w:r w:rsidRPr="00A20698">
        <w:rPr>
          <w:szCs w:val="28"/>
        </w:rPr>
        <w:t xml:space="preserve"> состава</w:t>
      </w:r>
    </w:p>
    <w:p w14:paraId="740CDA4E" w14:textId="7BE6A97B" w:rsidR="00CC2120" w:rsidRPr="00A20698" w:rsidRDefault="00CC212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4"/>
          <w:szCs w:val="28"/>
        </w:rPr>
        <w:object w:dxaOrig="3159" w:dyaOrig="420" w14:anchorId="46A843DC">
          <v:shape id="_x0000_i1113" type="#_x0000_t75" style="width:157.65pt;height:21.25pt" o:ole="">
            <v:imagedata r:id="rId193" o:title=""/>
          </v:shape>
          <o:OLEObject Type="Embed" ProgID="Equation.DSMT4" ShapeID="_x0000_i1113" DrawAspect="Content" ObjectID="_1701984425" r:id="rId194"/>
        </w:object>
      </w:r>
      <w:r w:rsidRPr="00A20698">
        <w:rPr>
          <w:szCs w:val="28"/>
          <w:lang w:val="en-US"/>
        </w:rPr>
        <w:t>;</w:t>
      </w:r>
    </w:p>
    <w:p w14:paraId="74E9004E" w14:textId="5B00D2B0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секундный массовый расход продуктов сгорания через сопло</w:t>
      </w:r>
    </w:p>
    <w:p w14:paraId="499F7F48" w14:textId="5789B801" w:rsidR="00CC2120" w:rsidRPr="00A20698" w:rsidRDefault="00F3030A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6"/>
          <w:szCs w:val="28"/>
        </w:rPr>
        <w:object w:dxaOrig="6000" w:dyaOrig="2260" w14:anchorId="05F5B0B6">
          <v:shape id="_x0000_i1114" type="#_x0000_t75" style="width:300pt;height:112.9pt" o:ole="">
            <v:imagedata r:id="rId195" o:title=""/>
          </v:shape>
          <o:OLEObject Type="Embed" ProgID="Equation.DSMT4" ShapeID="_x0000_i1114" DrawAspect="Content" ObjectID="_1701984426" r:id="rId196"/>
        </w:object>
      </w:r>
      <w:r w:rsidR="00CC2120" w:rsidRPr="00A20698">
        <w:rPr>
          <w:szCs w:val="28"/>
          <w:lang w:val="en-US"/>
        </w:rPr>
        <w:t>;</w:t>
      </w:r>
    </w:p>
    <w:p w14:paraId="725D61E5" w14:textId="0B1E992B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 xml:space="preserve">число Рейнольдса для случая течения продуктов сгорания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 по каналу заряда</w:t>
      </w:r>
    </w:p>
    <w:p w14:paraId="3BD34785" w14:textId="3EA28A14" w:rsidR="00F3030A" w:rsidRPr="00A20698" w:rsidRDefault="00D039DB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1600" w:dyaOrig="820" w14:anchorId="2E95971F">
          <v:shape id="_x0000_i1115" type="#_x0000_t75" style="width:79.65pt;height:40.9pt" o:ole="">
            <v:imagedata r:id="rId197" o:title=""/>
          </v:shape>
          <o:OLEObject Type="Embed" ProgID="Equation.DSMT4" ShapeID="_x0000_i1115" DrawAspect="Content" ObjectID="_1701984427" r:id="rId198"/>
        </w:object>
      </w:r>
      <w:r w:rsidRPr="00A20698">
        <w:rPr>
          <w:szCs w:val="28"/>
        </w:rPr>
        <w:t>,</w:t>
      </w:r>
    </w:p>
    <w:p w14:paraId="7C97ECCA" w14:textId="2AF06641" w:rsidR="00D039DB" w:rsidRPr="00A20698" w:rsidRDefault="00D039DB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площадь поперечного сечения канала заряда</w:t>
      </w:r>
    </w:p>
    <w:p w14:paraId="2FE6BD78" w14:textId="5964D1D5" w:rsidR="00F3030A" w:rsidRPr="00A20698" w:rsidRDefault="00D039DB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34"/>
          <w:szCs w:val="28"/>
        </w:rPr>
        <w:object w:dxaOrig="1180" w:dyaOrig="780" w14:anchorId="2C28B743">
          <v:shape id="_x0000_i1116" type="#_x0000_t75" style="width:58.9pt;height:39.25pt" o:ole="">
            <v:imagedata r:id="rId199" o:title=""/>
          </v:shape>
          <o:OLEObject Type="Embed" ProgID="Equation.DSMT4" ShapeID="_x0000_i1116" DrawAspect="Content" ObjectID="_1701984428" r:id="rId200"/>
        </w:object>
      </w:r>
      <w:r w:rsidRPr="00A20698">
        <w:rPr>
          <w:szCs w:val="28"/>
          <w:lang w:val="en-US"/>
        </w:rPr>
        <w:t>;</w:t>
      </w:r>
    </w:p>
    <w:p w14:paraId="1F228FE8" w14:textId="71F4B3C5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число Нуссельта</w:t>
      </w:r>
    </w:p>
    <w:p w14:paraId="53E3D833" w14:textId="11AD1A21" w:rsidR="00931760" w:rsidRPr="00A20698" w:rsidRDefault="00931760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10"/>
          <w:szCs w:val="28"/>
        </w:rPr>
        <w:object w:dxaOrig="2460" w:dyaOrig="420" w14:anchorId="31EC5E21">
          <v:shape id="_x0000_i1117" type="#_x0000_t75" style="width:123.25pt;height:21.25pt" o:ole="">
            <v:imagedata r:id="rId201" o:title=""/>
          </v:shape>
          <o:OLEObject Type="Embed" ProgID="Equation.DSMT4" ShapeID="_x0000_i1117" DrawAspect="Content" ObjectID="_1701984429" r:id="rId202"/>
        </w:object>
      </w:r>
      <w:r w:rsidRPr="00A20698">
        <w:rPr>
          <w:szCs w:val="28"/>
          <w:lang w:val="en-US"/>
        </w:rPr>
        <w:t>,</w:t>
      </w:r>
    </w:p>
    <w:p w14:paraId="38D018BD" w14:textId="447BA70D" w:rsidR="00931760" w:rsidRPr="00A20698" w:rsidRDefault="00931760" w:rsidP="003F3FD1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</w:t>
      </w:r>
      <w:r w:rsidR="004C0623" w:rsidRPr="00A20698">
        <w:rPr>
          <w:szCs w:val="28"/>
        </w:rPr>
        <w:t xml:space="preserve"> число Прандтля определяется по характеристикам продуктов </w:t>
      </w:r>
      <w:proofErr w:type="spellStart"/>
      <w:r w:rsidR="004C0623" w:rsidRPr="00A20698">
        <w:rPr>
          <w:szCs w:val="28"/>
        </w:rPr>
        <w:t>сгораия</w:t>
      </w:r>
      <w:proofErr w:type="spellEnd"/>
      <w:r w:rsidR="004C0623" w:rsidRPr="00A20698">
        <w:rPr>
          <w:szCs w:val="28"/>
        </w:rPr>
        <w:t xml:space="preserve"> </w:t>
      </w:r>
      <w:proofErr w:type="spellStart"/>
      <w:r w:rsidR="004C0623" w:rsidRPr="00A20698">
        <w:rPr>
          <w:szCs w:val="28"/>
        </w:rPr>
        <w:t>воспламенительного</w:t>
      </w:r>
      <w:proofErr w:type="spellEnd"/>
      <w:r w:rsidR="004C0623" w:rsidRPr="00A20698">
        <w:rPr>
          <w:szCs w:val="28"/>
        </w:rPr>
        <w:t xml:space="preserve"> состава;</w:t>
      </w:r>
    </w:p>
    <w:p w14:paraId="52D6AFA0" w14:textId="6AF420F9" w:rsidR="001C6C9C" w:rsidRPr="00A20698" w:rsidRDefault="001C6C9C" w:rsidP="003F3FD1">
      <w:pPr>
        <w:pStyle w:val="a4"/>
        <w:numPr>
          <w:ilvl w:val="0"/>
          <w:numId w:val="23"/>
        </w:numPr>
        <w:spacing w:after="0" w:line="360" w:lineRule="auto"/>
        <w:ind w:left="1077" w:hanging="357"/>
        <w:jc w:val="both"/>
        <w:rPr>
          <w:szCs w:val="28"/>
        </w:rPr>
      </w:pPr>
      <w:r w:rsidRPr="00A20698">
        <w:rPr>
          <w:szCs w:val="28"/>
        </w:rPr>
        <w:t>плотность теплового потока</w:t>
      </w:r>
    </w:p>
    <w:p w14:paraId="32A1CF05" w14:textId="2E986A90" w:rsidR="004C0623" w:rsidRPr="00A20698" w:rsidRDefault="004C0623" w:rsidP="00A20698">
      <w:pPr>
        <w:spacing w:after="0" w:line="360" w:lineRule="auto"/>
        <w:jc w:val="center"/>
        <w:rPr>
          <w:szCs w:val="28"/>
          <w:lang w:val="en-US"/>
        </w:rPr>
      </w:pPr>
      <w:r w:rsidRPr="00A20698">
        <w:rPr>
          <w:position w:val="-28"/>
          <w:szCs w:val="28"/>
        </w:rPr>
        <w:object w:dxaOrig="3240" w:dyaOrig="760" w14:anchorId="048FAF4A">
          <v:shape id="_x0000_i1118" type="#_x0000_t75" style="width:162pt;height:37.65pt" o:ole="">
            <v:imagedata r:id="rId203" o:title=""/>
          </v:shape>
          <o:OLEObject Type="Embed" ProgID="Equation.DSMT4" ShapeID="_x0000_i1118" DrawAspect="Content" ObjectID="_1701984430" r:id="rId204"/>
        </w:object>
      </w:r>
      <w:r w:rsidR="00327711" w:rsidRPr="00A20698">
        <w:rPr>
          <w:szCs w:val="28"/>
          <w:lang w:val="en-US"/>
        </w:rPr>
        <w:t>.</w:t>
      </w:r>
    </w:p>
    <w:p w14:paraId="283CD973" w14:textId="74AC8DB9" w:rsidR="00433851" w:rsidRPr="00A20698" w:rsidRDefault="00433851" w:rsidP="00A20698">
      <w:pPr>
        <w:spacing w:after="0" w:line="360" w:lineRule="auto"/>
        <w:jc w:val="both"/>
        <w:rPr>
          <w:szCs w:val="28"/>
        </w:rPr>
      </w:pPr>
      <w:r w:rsidRPr="009F4862">
        <w:rPr>
          <w:szCs w:val="28"/>
        </w:rPr>
        <w:tab/>
      </w:r>
      <w:r w:rsidRPr="00A20698">
        <w:rPr>
          <w:szCs w:val="28"/>
        </w:rPr>
        <w:t xml:space="preserve">Масса </w:t>
      </w:r>
      <w:proofErr w:type="spellStart"/>
      <w:r w:rsidRPr="00A20698">
        <w:rPr>
          <w:szCs w:val="28"/>
        </w:rPr>
        <w:t>воспламенительного</w:t>
      </w:r>
      <w:proofErr w:type="spellEnd"/>
      <w:r w:rsidRPr="00A20698">
        <w:rPr>
          <w:szCs w:val="28"/>
        </w:rPr>
        <w:t xml:space="preserve"> состава рассчитывается при </w:t>
      </w:r>
      <w:r w:rsidRPr="00A20698">
        <w:rPr>
          <w:i/>
          <w:iCs/>
          <w:szCs w:val="28"/>
          <w:lang w:val="en-US"/>
        </w:rPr>
        <w:t>T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63902AE7" w14:textId="4B499AF4" w:rsidR="00433851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8"/>
          <w:szCs w:val="28"/>
        </w:rPr>
        <w:object w:dxaOrig="2860" w:dyaOrig="820" w14:anchorId="3456087B">
          <v:shape id="_x0000_i1119" type="#_x0000_t75" style="width:142.9pt;height:40.9pt" o:ole="">
            <v:imagedata r:id="rId205" o:title=""/>
          </v:shape>
          <o:OLEObject Type="Embed" ProgID="Equation.DSMT4" ShapeID="_x0000_i1119" DrawAspect="Content" ObjectID="_1701984431" r:id="rId206"/>
        </w:object>
      </w:r>
      <w:r w:rsidRPr="00A20698">
        <w:rPr>
          <w:szCs w:val="28"/>
        </w:rPr>
        <w:t>,</w:t>
      </w:r>
    </w:p>
    <w:p w14:paraId="61CA6B63" w14:textId="4AF249B3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начальный объём КС равен</w:t>
      </w:r>
    </w:p>
    <w:p w14:paraId="4C022E0B" w14:textId="452C7E19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3140" w:dyaOrig="780" w14:anchorId="62F3AA98">
          <v:shape id="_x0000_i1120" type="#_x0000_t75" style="width:157.1pt;height:39.25pt" o:ole="">
            <v:imagedata r:id="rId207" o:title=""/>
          </v:shape>
          <o:OLEObject Type="Embed" ProgID="Equation.DSMT4" ShapeID="_x0000_i1120" DrawAspect="Content" ObjectID="_1701984432" r:id="rId208"/>
        </w:object>
      </w:r>
      <w:r w:rsidRPr="00A20698">
        <w:rPr>
          <w:szCs w:val="28"/>
        </w:rPr>
        <w:t>.</w:t>
      </w:r>
    </w:p>
    <w:p w14:paraId="1AC5D81D" w14:textId="18F956D8" w:rsidR="00433851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ab/>
        <w:t>Суммарная площадь поверхности горения воспламенителя</w:t>
      </w:r>
    </w:p>
    <w:p w14:paraId="6623E60A" w14:textId="42CA8ACA" w:rsidR="007543D4" w:rsidRPr="00A20698" w:rsidRDefault="007543D4" w:rsidP="00A20698">
      <w:pPr>
        <w:spacing w:after="0" w:line="360" w:lineRule="auto"/>
        <w:jc w:val="center"/>
        <w:rPr>
          <w:szCs w:val="28"/>
        </w:rPr>
      </w:pPr>
      <w:r w:rsidRPr="00A20698">
        <w:rPr>
          <w:position w:val="-34"/>
          <w:szCs w:val="28"/>
        </w:rPr>
        <w:object w:dxaOrig="2400" w:dyaOrig="780" w14:anchorId="5707ED35">
          <v:shape id="_x0000_i1121" type="#_x0000_t75" style="width:120pt;height:39.25pt" o:ole="">
            <v:imagedata r:id="rId209" o:title=""/>
          </v:shape>
          <o:OLEObject Type="Embed" ProgID="Equation.DSMT4" ShapeID="_x0000_i1121" DrawAspect="Content" ObjectID="_1701984433" r:id="rId210"/>
        </w:object>
      </w:r>
      <w:r w:rsidRPr="00A20698">
        <w:rPr>
          <w:szCs w:val="28"/>
        </w:rPr>
        <w:t>,</w:t>
      </w:r>
    </w:p>
    <w:p w14:paraId="30856261" w14:textId="661201DC" w:rsidR="007543D4" w:rsidRPr="00A20698" w:rsidRDefault="007543D4" w:rsidP="00A20698">
      <w:pPr>
        <w:spacing w:after="0" w:line="360" w:lineRule="auto"/>
        <w:jc w:val="both"/>
        <w:rPr>
          <w:szCs w:val="28"/>
        </w:rPr>
      </w:pPr>
      <w:r w:rsidRPr="00A20698">
        <w:rPr>
          <w:szCs w:val="28"/>
        </w:rPr>
        <w:t>где масса единичного зерна воспламенителя</w:t>
      </w:r>
    </w:p>
    <w:p w14:paraId="5BDE4AA2" w14:textId="56EE5C26" w:rsidR="007543D4" w:rsidRPr="00A20698" w:rsidRDefault="007543D4" w:rsidP="003F3FD1">
      <w:pPr>
        <w:spacing w:after="0" w:line="360" w:lineRule="auto"/>
        <w:jc w:val="center"/>
        <w:rPr>
          <w:szCs w:val="28"/>
        </w:rPr>
      </w:pPr>
      <w:r w:rsidRPr="00A20698">
        <w:rPr>
          <w:position w:val="-12"/>
          <w:szCs w:val="28"/>
        </w:rPr>
        <w:object w:dxaOrig="1260" w:dyaOrig="380" w14:anchorId="2FAA08EA">
          <v:shape id="_x0000_i1122" type="#_x0000_t75" style="width:63.25pt;height:19.1pt" o:ole="">
            <v:imagedata r:id="rId211" o:title=""/>
          </v:shape>
          <o:OLEObject Type="Embed" ProgID="Equation.DSMT4" ShapeID="_x0000_i1122" DrawAspect="Content" ObjectID="_1701984434" r:id="rId212"/>
        </w:object>
      </w:r>
      <w:r w:rsidRPr="00A20698">
        <w:rPr>
          <w:szCs w:val="28"/>
        </w:rPr>
        <w:t>,</w:t>
      </w:r>
    </w:p>
    <w:p w14:paraId="099F45E7" w14:textId="37492CF5" w:rsidR="003D5BC9" w:rsidRPr="00A20698" w:rsidRDefault="003D5BC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Для расчётов принимаются следующие условия</w:t>
      </w:r>
      <w:r w:rsidR="00AE481C" w:rsidRPr="00A20698">
        <w:rPr>
          <w:szCs w:val="28"/>
        </w:rPr>
        <w:t>.</w:t>
      </w:r>
    </w:p>
    <w:p w14:paraId="0D4E7432" w14:textId="313EC167" w:rsidR="00AE481C" w:rsidRPr="00A20698" w:rsidRDefault="00AE481C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Значе</w:t>
      </w:r>
      <w:r w:rsidR="009B0AB4" w:rsidRPr="00A20698">
        <w:rPr>
          <w:szCs w:val="28"/>
        </w:rPr>
        <w:t>ни</w:t>
      </w:r>
      <w:r w:rsidRPr="00A20698">
        <w:rPr>
          <w:szCs w:val="28"/>
        </w:rPr>
        <w:t>я</w:t>
      </w:r>
      <w:r w:rsidR="009B0AB4" w:rsidRPr="00A20698">
        <w:rPr>
          <w:szCs w:val="28"/>
        </w:rPr>
        <w:t xml:space="preserve"> удельной теплоёмкости и коэффициента теплопроводности топлива:</w:t>
      </w:r>
      <w:r w:rsidRPr="00A20698">
        <w:rPr>
          <w:szCs w:val="28"/>
        </w:rPr>
        <w:t xml:space="preserve"> </w:t>
      </w:r>
    </w:p>
    <w:p w14:paraId="08AEE2A8" w14:textId="0BD2BF8F" w:rsidR="009B0AB4" w:rsidRPr="00A20698" w:rsidRDefault="009B0AB4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1250 Дж / (</w:t>
      </w:r>
      <w:proofErr w:type="spellStart"/>
      <w:r w:rsidRPr="00A20698">
        <w:rPr>
          <w:szCs w:val="28"/>
        </w:rPr>
        <w:t>кг∙К</w:t>
      </w:r>
      <w:proofErr w:type="spellEnd"/>
      <w:r w:rsidRPr="00A20698">
        <w:rPr>
          <w:szCs w:val="28"/>
        </w:rPr>
        <w:t xml:space="preserve">); </w:t>
      </w:r>
      <w:r w:rsidRPr="00A20698">
        <w:rPr>
          <w:szCs w:val="28"/>
          <w:lang w:val="el-GR"/>
        </w:rPr>
        <w:t>λ</w:t>
      </w:r>
      <w:r w:rsidRPr="00A20698">
        <w:rPr>
          <w:szCs w:val="28"/>
          <w:vertAlign w:val="subscript"/>
        </w:rPr>
        <w:t>т</w:t>
      </w:r>
      <w:r w:rsidRPr="00A20698">
        <w:rPr>
          <w:szCs w:val="28"/>
        </w:rPr>
        <w:t xml:space="preserve"> = 0,3 Вт / (</w:t>
      </w:r>
      <w:proofErr w:type="spellStart"/>
      <w:r w:rsidRPr="00A20698">
        <w:rPr>
          <w:szCs w:val="28"/>
        </w:rPr>
        <w:t>м∙К</w:t>
      </w:r>
      <w:proofErr w:type="spellEnd"/>
      <w:r w:rsidRPr="00A20698">
        <w:rPr>
          <w:szCs w:val="28"/>
        </w:rPr>
        <w:t>)</w:t>
      </w:r>
      <w:r w:rsidR="006272B6" w:rsidRPr="00A20698">
        <w:rPr>
          <w:szCs w:val="28"/>
        </w:rPr>
        <w:t>.</w:t>
      </w:r>
    </w:p>
    <w:p w14:paraId="4F8E60A3" w14:textId="21AC65F2" w:rsidR="009B0AB4" w:rsidRPr="00A20698" w:rsidRDefault="00D52648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Температура вспышки основного заряда для смесевого ТРТ</w:t>
      </w:r>
    </w:p>
    <w:p w14:paraId="6DCFB3ED" w14:textId="33DE58C7" w:rsidR="00D52648" w:rsidRPr="00A20698" w:rsidRDefault="00D52648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T</w:t>
      </w:r>
      <w:r w:rsidRPr="00A20698">
        <w:rPr>
          <w:i/>
          <w:iCs/>
          <w:szCs w:val="28"/>
          <w:vertAlign w:val="subscript"/>
          <w:lang w:val="en-US"/>
        </w:rPr>
        <w:t>s</w:t>
      </w:r>
      <w:r w:rsidRPr="00A20698">
        <w:rPr>
          <w:szCs w:val="28"/>
        </w:rPr>
        <w:t xml:space="preserve"> = 750 К.</w:t>
      </w:r>
    </w:p>
    <w:p w14:paraId="313D31B7" w14:textId="26221410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Начальные условия</w:t>
      </w:r>
      <w:r w:rsidR="003D5BC9" w:rsidRPr="00A20698">
        <w:rPr>
          <w:szCs w:val="28"/>
        </w:rPr>
        <w:t xml:space="preserve"> (</w:t>
      </w:r>
      <w:r w:rsidR="003D5BC9" w:rsidRPr="00A20698">
        <w:rPr>
          <w:i/>
          <w:iCs/>
          <w:szCs w:val="28"/>
          <w:lang w:val="en-US"/>
        </w:rPr>
        <w:t>t</w:t>
      </w:r>
      <w:r w:rsidR="003D5BC9" w:rsidRPr="00A20698">
        <w:rPr>
          <w:szCs w:val="28"/>
        </w:rPr>
        <w:t xml:space="preserve"> = 0</w:t>
      </w:r>
      <w:r w:rsidR="00711FC5" w:rsidRPr="00A20698">
        <w:rPr>
          <w:szCs w:val="28"/>
        </w:rPr>
        <w:t xml:space="preserve"> с</w:t>
      </w:r>
      <w:r w:rsidR="003D5BC9" w:rsidRPr="00A20698">
        <w:rPr>
          <w:szCs w:val="28"/>
        </w:rPr>
        <w:t>)</w:t>
      </w:r>
      <w:r w:rsidRPr="00A20698">
        <w:rPr>
          <w:szCs w:val="28"/>
        </w:rPr>
        <w:t>:</w:t>
      </w:r>
    </w:p>
    <w:p w14:paraId="21E78B6C" w14:textId="0E64FCDE" w:rsidR="003D5BC9" w:rsidRPr="00A20698" w:rsidRDefault="00353EB5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353EB5">
        <w:rPr>
          <w:position w:val="-124"/>
          <w:szCs w:val="28"/>
        </w:rPr>
        <w:object w:dxaOrig="1880" w:dyaOrig="2620" w14:anchorId="4ADC8287">
          <v:shape id="_x0000_i1123" type="#_x0000_t75" style="width:94.35pt;height:130.9pt" o:ole="">
            <v:imagedata r:id="rId213" o:title=""/>
          </v:shape>
          <o:OLEObject Type="Embed" ProgID="Equation.DSMT4" ShapeID="_x0000_i1123" DrawAspect="Content" ObjectID="_1701984435" r:id="rId214"/>
        </w:object>
      </w:r>
    </w:p>
    <w:p w14:paraId="271A4DA1" w14:textId="01FC1B63" w:rsidR="00856219" w:rsidRPr="00A20698" w:rsidRDefault="00856219" w:rsidP="003F3FD1">
      <w:pPr>
        <w:pStyle w:val="a4"/>
        <w:spacing w:after="0" w:line="360" w:lineRule="auto"/>
        <w:ind w:left="0" w:firstLine="708"/>
        <w:jc w:val="both"/>
        <w:rPr>
          <w:szCs w:val="28"/>
        </w:rPr>
      </w:pPr>
      <w:r w:rsidRPr="00A20698">
        <w:rPr>
          <w:szCs w:val="28"/>
        </w:rPr>
        <w:t>В качестве начального газа в КС рассматривается воздух:</w:t>
      </w:r>
    </w:p>
    <w:p w14:paraId="59A459F9" w14:textId="18A2DC2B" w:rsidR="00856219" w:rsidRPr="00A20698" w:rsidRDefault="00856219" w:rsidP="00A20698">
      <w:pPr>
        <w:pStyle w:val="a4"/>
        <w:spacing w:after="0" w:line="360" w:lineRule="auto"/>
        <w:ind w:left="0"/>
        <w:jc w:val="center"/>
        <w:rPr>
          <w:szCs w:val="28"/>
        </w:rPr>
      </w:pPr>
      <w:r w:rsidRPr="00A20698">
        <w:rPr>
          <w:i/>
          <w:iCs/>
          <w:szCs w:val="28"/>
          <w:lang w:val="en-US"/>
        </w:rPr>
        <w:t>c</w:t>
      </w:r>
      <w:r w:rsidRPr="00A20698">
        <w:rPr>
          <w:i/>
          <w:iCs/>
          <w:szCs w:val="28"/>
          <w:vertAlign w:val="subscript"/>
          <w:lang w:val="en-US"/>
        </w:rPr>
        <w:t>p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1004,5 Дж / (</w:t>
      </w:r>
      <w:proofErr w:type="spellStart"/>
      <w:r w:rsidRPr="00A20698">
        <w:rPr>
          <w:szCs w:val="28"/>
        </w:rPr>
        <w:t>кг∙К</w:t>
      </w:r>
      <w:proofErr w:type="spellEnd"/>
      <w:r w:rsidRPr="00A20698">
        <w:rPr>
          <w:szCs w:val="28"/>
        </w:rPr>
        <w:t xml:space="preserve">); </w:t>
      </w:r>
      <w:r w:rsidRPr="00A20698">
        <w:rPr>
          <w:i/>
          <w:iCs/>
          <w:szCs w:val="28"/>
          <w:lang w:val="en-US"/>
        </w:rPr>
        <w:t>R</w:t>
      </w:r>
      <w:r w:rsidRPr="00A20698">
        <w:rPr>
          <w:szCs w:val="28"/>
          <w:vertAlign w:val="subscript"/>
        </w:rPr>
        <w:t>0</w:t>
      </w:r>
      <w:r w:rsidRPr="00A20698">
        <w:rPr>
          <w:szCs w:val="28"/>
        </w:rPr>
        <w:t xml:space="preserve"> = 287 Дж / (</w:t>
      </w:r>
      <w:proofErr w:type="spellStart"/>
      <w:r w:rsidRPr="00A20698">
        <w:rPr>
          <w:szCs w:val="28"/>
        </w:rPr>
        <w:t>кг∙К</w:t>
      </w:r>
      <w:proofErr w:type="spellEnd"/>
      <w:r w:rsidRPr="00A20698">
        <w:rPr>
          <w:szCs w:val="28"/>
        </w:rPr>
        <w:t>)</w:t>
      </w:r>
      <w:r w:rsidR="009C7548" w:rsidRPr="00A20698">
        <w:rPr>
          <w:szCs w:val="28"/>
        </w:rPr>
        <w:t xml:space="preserve">; </w:t>
      </w:r>
      <w:proofErr w:type="spellStart"/>
      <w:r w:rsidR="009C7548" w:rsidRPr="00A20698">
        <w:rPr>
          <w:i/>
          <w:iCs/>
          <w:szCs w:val="28"/>
          <w:lang w:val="en-US"/>
        </w:rPr>
        <w:t>p</w:t>
      </w:r>
      <w:r w:rsidR="00433436" w:rsidRPr="00A20698">
        <w:rPr>
          <w:i/>
          <w:iCs/>
          <w:szCs w:val="28"/>
          <w:vertAlign w:val="subscript"/>
          <w:lang w:val="en-US"/>
        </w:rPr>
        <w:t>h</w:t>
      </w:r>
      <w:proofErr w:type="spellEnd"/>
      <w:r w:rsidR="009C7548" w:rsidRPr="00A20698">
        <w:rPr>
          <w:szCs w:val="28"/>
        </w:rPr>
        <w:t xml:space="preserve"> = 0,1 МПа.</w:t>
      </w:r>
    </w:p>
    <w:p w14:paraId="23D51E22" w14:textId="77777777" w:rsidR="007A7B94" w:rsidRPr="00A20698" w:rsidRDefault="007A7B94" w:rsidP="003F3FD1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 w:rsidRPr="00A20698">
        <w:rPr>
          <w:rFonts w:eastAsiaTheme="minorEastAsia"/>
          <w:szCs w:val="28"/>
        </w:rPr>
        <w:t>Интегрирование проводится в 2 этапа:</w:t>
      </w:r>
    </w:p>
    <w:p w14:paraId="41F1BBCB" w14:textId="75DDE037" w:rsidR="007A7B94" w:rsidRPr="00A20698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>п</w:t>
      </w:r>
      <w:r w:rsidR="007A7B94" w:rsidRPr="00A20698">
        <w:rPr>
          <w:szCs w:val="28"/>
        </w:rPr>
        <w:t xml:space="preserve">ервы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0B757A78">
          <v:shape id="_x0000_i1124" type="#_x0000_t75" style="width:64.9pt;height:19.1pt" o:ole="">
            <v:imagedata r:id="rId215" o:title=""/>
          </v:shape>
          <o:OLEObject Type="Embed" ProgID="Equation.DSMT4" ShapeID="_x0000_i1124" DrawAspect="Content" ObjectID="_1701984436" r:id="rId216"/>
        </w:object>
      </w:r>
      <w:r w:rsidR="00711FC5" w:rsidRPr="00A20698">
        <w:rPr>
          <w:szCs w:val="28"/>
        </w:rPr>
        <w:t xml:space="preserve"> с.</w:t>
      </w:r>
      <w:r w:rsidR="007A7B94" w:rsidRPr="00A20698">
        <w:rPr>
          <w:rFonts w:eastAsiaTheme="minorEastAsia"/>
          <w:szCs w:val="28"/>
        </w:rPr>
        <w:t xml:space="preserve"> Система уравнений интегрируется до момента </w:t>
      </w:r>
      <w:r w:rsidR="00711FC5" w:rsidRPr="00A20698">
        <w:rPr>
          <w:i/>
          <w:iCs/>
          <w:szCs w:val="28"/>
          <w:lang w:val="en-US"/>
        </w:rPr>
        <w:t>t</w:t>
      </w:r>
      <w:r w:rsidR="00711FC5" w:rsidRPr="00A20698">
        <w:rPr>
          <w:szCs w:val="28"/>
        </w:rPr>
        <w:t xml:space="preserve"> = 0,25 с.</w:t>
      </w:r>
      <w:r w:rsidR="007A7B94" w:rsidRPr="00A20698">
        <w:rPr>
          <w:rFonts w:eastAsiaTheme="minorEastAsia"/>
          <w:szCs w:val="28"/>
        </w:rPr>
        <w:t xml:space="preserve"> Начальные условия записаны выше.</w:t>
      </w:r>
    </w:p>
    <w:p w14:paraId="71BE327C" w14:textId="64CB435A" w:rsidR="007A7B94" w:rsidRPr="00C573C0" w:rsidRDefault="003F3FD1" w:rsidP="003F3FD1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>в</w:t>
      </w:r>
      <w:r w:rsidR="007A7B94" w:rsidRPr="00A20698">
        <w:rPr>
          <w:rFonts w:eastAsiaTheme="minorEastAsia"/>
          <w:szCs w:val="28"/>
        </w:rPr>
        <w:t xml:space="preserve">торой этап. Шаг интегрирования </w:t>
      </w:r>
      <w:r w:rsidR="00711FC5" w:rsidRPr="00A20698">
        <w:rPr>
          <w:position w:val="-6"/>
          <w:szCs w:val="28"/>
        </w:rPr>
        <w:object w:dxaOrig="1300" w:dyaOrig="380" w14:anchorId="1DDFC81F">
          <v:shape id="_x0000_i1125" type="#_x0000_t75" style="width:64.9pt;height:19.1pt" o:ole="">
            <v:imagedata r:id="rId217" o:title=""/>
          </v:shape>
          <o:OLEObject Type="Embed" ProgID="Equation.DSMT4" ShapeID="_x0000_i1125" DrawAspect="Content" ObjectID="_1701984437" r:id="rId218"/>
        </w:object>
      </w:r>
      <w:r w:rsidR="00711FC5" w:rsidRPr="00A20698">
        <w:rPr>
          <w:szCs w:val="28"/>
        </w:rPr>
        <w:t xml:space="preserve"> с</w:t>
      </w:r>
      <w:r w:rsidR="007A7B94" w:rsidRPr="00A20698"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 w:rsidR="00EB56C4" w:rsidRPr="00A20698">
        <w:rPr>
          <w:position w:val="-14"/>
          <w:szCs w:val="28"/>
        </w:rPr>
        <w:object w:dxaOrig="1280" w:dyaOrig="420" w14:anchorId="4B54473E">
          <v:shape id="_x0000_i1126" type="#_x0000_t75" style="width:64.35pt;height:21.25pt" o:ole="">
            <v:imagedata r:id="rId219" o:title=""/>
          </v:shape>
          <o:OLEObject Type="Embed" ProgID="Equation.DSMT4" ShapeID="_x0000_i1126" DrawAspect="Content" ObjectID="_1701984438" r:id="rId220"/>
        </w:object>
      </w:r>
      <w:r w:rsidR="007A7B94" w:rsidRPr="00A20698"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5D900D45" w14:textId="5F2EDBF9" w:rsidR="00AC78A6" w:rsidRDefault="00416728" w:rsidP="004B1118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араметры воспламенителя представлены в табл. </w:t>
      </w:r>
      <w:r w:rsidR="004B1118">
        <w:rPr>
          <w:szCs w:val="28"/>
        </w:rPr>
        <w:t>7</w:t>
      </w:r>
      <w:r>
        <w:rPr>
          <w:szCs w:val="28"/>
        </w:rPr>
        <w:t>.</w:t>
      </w:r>
      <w:r w:rsidR="004B1118" w:rsidRPr="004B1118">
        <w:rPr>
          <w:szCs w:val="28"/>
        </w:rPr>
        <w:t xml:space="preserve"> </w:t>
      </w:r>
      <w:r w:rsidR="004B1118">
        <w:rPr>
          <w:szCs w:val="28"/>
        </w:rPr>
        <w:t>В табл. 8</w:t>
      </w:r>
      <w:r w:rsidR="004B1118">
        <w:rPr>
          <w:szCs w:val="28"/>
        </w:rPr>
        <w:t xml:space="preserve"> </w:t>
      </w:r>
      <w:r w:rsidR="004B1118">
        <w:rPr>
          <w:szCs w:val="28"/>
        </w:rPr>
        <w:t>представлены исходные данные для построения индикаторных кривых.</w:t>
      </w:r>
    </w:p>
    <w:p w14:paraId="3FA0E5FD" w14:textId="1AA4028A" w:rsidR="004B1118" w:rsidRDefault="004B1118" w:rsidP="00AC78A6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</w:t>
      </w:r>
    </w:p>
    <w:p w14:paraId="6D90EC95" w14:textId="717903CE" w:rsidR="00D52FC1" w:rsidRDefault="00F51737" w:rsidP="004B1118">
      <w:pPr>
        <w:spacing w:after="0" w:line="360" w:lineRule="auto"/>
        <w:ind w:firstLine="709"/>
        <w:jc w:val="both"/>
        <w:rPr>
          <w:szCs w:val="28"/>
        </w:rPr>
      </w:pPr>
      <w:r w:rsidRPr="00F51737">
        <w:rPr>
          <w:szCs w:val="28"/>
        </w:rPr>
        <w:t xml:space="preserve">Параметры </w:t>
      </w:r>
      <w:r>
        <w:rPr>
          <w:szCs w:val="28"/>
        </w:rPr>
        <w:t>горения РДТТ</w:t>
      </w:r>
      <w:r w:rsidRPr="00F51737">
        <w:rPr>
          <w:szCs w:val="28"/>
        </w:rPr>
        <w:t xml:space="preserve"> в различных характерных точках, соответствующих различным значениям </w:t>
      </w:r>
      <w:r w:rsidRPr="00F51737">
        <w:rPr>
          <w:i/>
          <w:iCs/>
          <w:szCs w:val="28"/>
        </w:rPr>
        <w:t>T</w:t>
      </w:r>
      <w:r w:rsidRPr="00F51737">
        <w:rPr>
          <w:szCs w:val="28"/>
          <w:vertAlign w:val="subscript"/>
        </w:rPr>
        <w:t>0</w:t>
      </w:r>
      <w:r w:rsidRPr="00F51737">
        <w:rPr>
          <w:szCs w:val="28"/>
        </w:rPr>
        <w:t xml:space="preserve">, представлены в </w:t>
      </w:r>
      <w:r w:rsidR="002B6120">
        <w:rPr>
          <w:szCs w:val="28"/>
        </w:rPr>
        <w:t>табл.</w:t>
      </w:r>
      <w:r w:rsidRPr="00F51737">
        <w:rPr>
          <w:szCs w:val="28"/>
        </w:rPr>
        <w:t xml:space="preserve"> </w:t>
      </w:r>
      <w:r w:rsidR="00B80458">
        <w:rPr>
          <w:szCs w:val="28"/>
        </w:rPr>
        <w:t>9</w:t>
      </w:r>
      <w:r w:rsidRPr="00F51737">
        <w:rPr>
          <w:szCs w:val="28"/>
        </w:rPr>
        <w:t xml:space="preserve"> – 1</w:t>
      </w:r>
      <w:r w:rsidR="00B80458">
        <w:rPr>
          <w:szCs w:val="28"/>
        </w:rPr>
        <w:t>1</w:t>
      </w:r>
      <w:r w:rsidRPr="00F51737">
        <w:rPr>
          <w:szCs w:val="28"/>
        </w:rPr>
        <w:t>.</w:t>
      </w:r>
    </w:p>
    <w:p w14:paraId="643F546B" w14:textId="75DBD99A" w:rsidR="00D52FC1" w:rsidRPr="00505A4C" w:rsidRDefault="00D52FC1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4B1118">
        <w:rPr>
          <w:bCs/>
          <w:szCs w:val="28"/>
        </w:rPr>
        <w:t>7</w:t>
      </w:r>
      <w:r w:rsidRPr="00505A4C">
        <w:rPr>
          <w:bCs/>
          <w:szCs w:val="28"/>
        </w:rPr>
        <w:t xml:space="preserve">. </w:t>
      </w:r>
      <w:r>
        <w:rPr>
          <w:bCs/>
          <w:szCs w:val="28"/>
        </w:rPr>
        <w:t>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9"/>
        <w:gridCol w:w="1576"/>
        <w:gridCol w:w="2250"/>
        <w:gridCol w:w="1496"/>
        <w:gridCol w:w="896"/>
        <w:gridCol w:w="1483"/>
      </w:tblGrid>
      <w:tr w:rsidR="00D52FC1" w:rsidRPr="00463111" w14:paraId="4DBC3456" w14:textId="77777777" w:rsidTr="002E0DFB">
        <w:trPr>
          <w:trHeight w:val="374"/>
        </w:trPr>
        <w:tc>
          <w:tcPr>
            <w:tcW w:w="969" w:type="dxa"/>
          </w:tcPr>
          <w:p w14:paraId="6C967C83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1576" w:type="dxa"/>
          </w:tcPr>
          <w:p w14:paraId="6433A027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</w:tcPr>
          <w:p w14:paraId="2B93EE08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</w:tcPr>
          <w:p w14:paraId="651F7807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</w:p>
        </w:tc>
        <w:tc>
          <w:tcPr>
            <w:tcW w:w="896" w:type="dxa"/>
          </w:tcPr>
          <w:p w14:paraId="034C9D8E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</w:tcPr>
          <w:p w14:paraId="2D45117A" w14:textId="77777777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D52FC1" w:rsidRPr="00463111" w14:paraId="1E46EFB8" w14:textId="77777777" w:rsidTr="002E0DFB">
        <w:trPr>
          <w:trHeight w:val="374"/>
        </w:trPr>
        <w:tc>
          <w:tcPr>
            <w:tcW w:w="969" w:type="dxa"/>
          </w:tcPr>
          <w:p w14:paraId="4830AEDE" w14:textId="01036DDF" w:rsidR="00D52FC1" w:rsidRPr="003E3AD6" w:rsidRDefault="00B46F68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0</w:t>
            </w:r>
            <w:r w:rsidR="00D52FC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800</w:t>
            </w:r>
          </w:p>
        </w:tc>
        <w:tc>
          <w:tcPr>
            <w:tcW w:w="1576" w:type="dxa"/>
          </w:tcPr>
          <w:p w14:paraId="0EB15C82" w14:textId="393AB7B1" w:rsidR="00D52FC1" w:rsidRPr="00B46F68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0</w:t>
            </w:r>
            <w:r w:rsidR="00B46F68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91</w:t>
            </w:r>
          </w:p>
        </w:tc>
        <w:tc>
          <w:tcPr>
            <w:tcW w:w="2250" w:type="dxa"/>
          </w:tcPr>
          <w:p w14:paraId="4536A33E" w14:textId="7796B153" w:rsidR="00D52FC1" w:rsidRPr="002D6DB7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,</w:t>
            </w:r>
            <w:r w:rsidR="00B46F68">
              <w:rPr>
                <w:rFonts w:ascii="Times New Roman" w:hAnsi="Times New Roman"/>
                <w:bCs/>
                <w:sz w:val="28"/>
                <w:szCs w:val="28"/>
              </w:rPr>
              <w:t>116</w:t>
            </w:r>
          </w:p>
        </w:tc>
        <w:tc>
          <w:tcPr>
            <w:tcW w:w="1496" w:type="dxa"/>
          </w:tcPr>
          <w:p w14:paraId="5C216E51" w14:textId="6E404213" w:rsidR="00D52FC1" w:rsidRPr="00463111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 w:rsidR="00B46F68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896" w:type="dxa"/>
          </w:tcPr>
          <w:p w14:paraId="09920FBE" w14:textId="679F9A2C" w:rsidR="00D52FC1" w:rsidRPr="00B46F68" w:rsidRDefault="00D52FC1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 w:rsidR="00B46F68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9</w:t>
            </w:r>
          </w:p>
        </w:tc>
        <w:tc>
          <w:tcPr>
            <w:tcW w:w="1483" w:type="dxa"/>
          </w:tcPr>
          <w:p w14:paraId="4372983B" w14:textId="1E1ADD1E" w:rsidR="00D52FC1" w:rsidRPr="00B46F68" w:rsidRDefault="00B46F68" w:rsidP="008E592F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,65</w:t>
            </w:r>
          </w:p>
        </w:tc>
      </w:tr>
    </w:tbl>
    <w:p w14:paraId="4ABD890B" w14:textId="00583151" w:rsidR="00D52FC1" w:rsidRDefault="00D52FC1" w:rsidP="008E592F">
      <w:pPr>
        <w:spacing w:after="0" w:line="360" w:lineRule="auto"/>
        <w:jc w:val="center"/>
        <w:rPr>
          <w:szCs w:val="28"/>
        </w:rPr>
      </w:pPr>
    </w:p>
    <w:p w14:paraId="4A93EF72" w14:textId="6BFFE807" w:rsidR="004B1118" w:rsidRDefault="004B1118" w:rsidP="004B1118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>Таблица</w:t>
      </w:r>
      <w:r>
        <w:rPr>
          <w:bCs/>
          <w:szCs w:val="28"/>
        </w:rPr>
        <w:t xml:space="preserve"> </w:t>
      </w:r>
      <w:r>
        <w:rPr>
          <w:bCs/>
          <w:szCs w:val="28"/>
        </w:rPr>
        <w:t>8</w:t>
      </w:r>
      <w:r w:rsidRPr="00505A4C">
        <w:rPr>
          <w:bCs/>
          <w:szCs w:val="28"/>
        </w:rPr>
        <w:t xml:space="preserve">. </w:t>
      </w:r>
      <w:r>
        <w:rPr>
          <w:bCs/>
          <w:szCs w:val="28"/>
        </w:rPr>
        <w:t>Исходные данные</w:t>
      </w:r>
    </w:p>
    <w:tbl>
      <w:tblPr>
        <w:tblW w:w="1039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9"/>
        <w:gridCol w:w="873"/>
        <w:gridCol w:w="1196"/>
        <w:gridCol w:w="993"/>
        <w:gridCol w:w="1023"/>
        <w:gridCol w:w="1418"/>
        <w:gridCol w:w="1417"/>
        <w:gridCol w:w="1418"/>
        <w:gridCol w:w="1040"/>
      </w:tblGrid>
      <w:tr w:rsidR="00B332C1" w:rsidRPr="0095331E" w14:paraId="2D85F9C4" w14:textId="27A6A644" w:rsidTr="008E0978">
        <w:trPr>
          <w:trHeight w:val="136"/>
        </w:trPr>
        <w:tc>
          <w:tcPr>
            <w:tcW w:w="1019" w:type="dxa"/>
          </w:tcPr>
          <w:p w14:paraId="5A684073" w14:textId="67439A7A" w:rsidR="007E26D1" w:rsidRPr="00463111" w:rsidRDefault="007E26D1" w:rsidP="007E26D1">
            <w:pPr>
              <w:rPr>
                <w:bCs/>
                <w:i/>
                <w:iCs/>
                <w:szCs w:val="28"/>
                <w:lang w:val="en-US"/>
              </w:rPr>
            </w:pPr>
            <w:proofErr w:type="spellStart"/>
            <w:r w:rsidRPr="00463111">
              <w:rPr>
                <w:bCs/>
                <w:i/>
                <w:iCs/>
                <w:szCs w:val="28"/>
                <w:lang w:val="en-US"/>
              </w:rPr>
              <w:t>N</w:t>
            </w:r>
            <w:r w:rsidRPr="00463111">
              <w:rPr>
                <w:bCs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873" w:type="dxa"/>
          </w:tcPr>
          <w:p w14:paraId="3771F7A0" w14:textId="588DDE2C" w:rsidR="007E26D1" w:rsidRPr="005B715D" w:rsidRDefault="007E26D1" w:rsidP="007E26D1">
            <w:pPr>
              <w:rPr>
                <w:bCs/>
                <w:i/>
                <w:iCs/>
                <w:szCs w:val="28"/>
                <w:lang w:val="en-US"/>
              </w:rPr>
            </w:pPr>
            <w:r w:rsidRPr="00463111">
              <w:rPr>
                <w:bCs/>
                <w:i/>
                <w:iCs/>
                <w:szCs w:val="28"/>
                <w:lang w:val="en-US"/>
              </w:rPr>
              <w:t>e</w:t>
            </w:r>
            <w:r w:rsidRPr="00463111">
              <w:rPr>
                <w:bCs/>
                <w:szCs w:val="28"/>
                <w:vertAlign w:val="subscript"/>
              </w:rPr>
              <w:t>в</w:t>
            </w:r>
            <w:r w:rsidRPr="00463111">
              <w:rPr>
                <w:bCs/>
                <w:szCs w:val="28"/>
                <w:vertAlign w:val="subscript"/>
                <w:lang w:val="en-US"/>
              </w:rPr>
              <w:t>0</w:t>
            </w:r>
            <w:r w:rsidRPr="00463111">
              <w:rPr>
                <w:bCs/>
                <w:szCs w:val="28"/>
              </w:rPr>
              <w:t xml:space="preserve">, </w:t>
            </w:r>
            <w:r>
              <w:rPr>
                <w:bCs/>
                <w:szCs w:val="28"/>
              </w:rPr>
              <w:t>м</w:t>
            </w:r>
            <w:r w:rsidRPr="00463111">
              <w:rPr>
                <w:bCs/>
                <w:szCs w:val="28"/>
              </w:rPr>
              <w:t>м</w:t>
            </w:r>
          </w:p>
        </w:tc>
        <w:tc>
          <w:tcPr>
            <w:tcW w:w="1196" w:type="dxa"/>
          </w:tcPr>
          <w:p w14:paraId="3D538309" w14:textId="559115B9" w:rsidR="007E26D1" w:rsidRPr="00463111" w:rsidRDefault="007E26D1" w:rsidP="007E26D1">
            <w:pPr>
              <w:rPr>
                <w:bCs/>
                <w:szCs w:val="28"/>
                <w:lang w:val="el-GR"/>
              </w:rPr>
            </w:pPr>
            <w:r w:rsidRPr="00463111">
              <w:rPr>
                <w:bCs/>
                <w:szCs w:val="28"/>
                <w:lang w:val="el-GR"/>
              </w:rPr>
              <w:t>ω</w:t>
            </w:r>
            <w:r w:rsidRPr="00463111">
              <w:rPr>
                <w:bCs/>
                <w:szCs w:val="28"/>
                <w:vertAlign w:val="subscript"/>
              </w:rPr>
              <w:t>в0</w:t>
            </w:r>
            <w:r w:rsidRPr="00463111">
              <w:rPr>
                <w:bCs/>
                <w:szCs w:val="28"/>
              </w:rPr>
              <w:t>, кг</w:t>
            </w:r>
          </w:p>
        </w:tc>
        <w:tc>
          <w:tcPr>
            <w:tcW w:w="993" w:type="dxa"/>
          </w:tcPr>
          <w:p w14:paraId="063E2C3A" w14:textId="6E25DB1B" w:rsidR="007E26D1" w:rsidRPr="0095331E" w:rsidRDefault="007E26D1" w:rsidP="007E26D1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 w:rsidRPr="00463111">
              <w:rPr>
                <w:bCs/>
                <w:szCs w:val="28"/>
                <w:lang w:val="el-GR"/>
              </w:rPr>
              <w:t>ω</w:t>
            </w:r>
            <w:r w:rsidRPr="00463111">
              <w:rPr>
                <w:bCs/>
                <w:szCs w:val="28"/>
              </w:rPr>
              <w:t>, кг</w:t>
            </w:r>
          </w:p>
        </w:tc>
        <w:tc>
          <w:tcPr>
            <w:tcW w:w="1023" w:type="dxa"/>
          </w:tcPr>
          <w:p w14:paraId="5A025142" w14:textId="6E9E0BCD" w:rsidR="007E26D1" w:rsidRPr="005B715D" w:rsidRDefault="007E26D1" w:rsidP="007E26D1">
            <w:pPr>
              <w:rPr>
                <w:rFonts w:eastAsia="Times New Roman"/>
                <w:i/>
                <w:iCs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ρ</w:t>
            </w:r>
            <w:r>
              <w:rPr>
                <w:bCs/>
                <w:szCs w:val="28"/>
                <w:vertAlign w:val="subscript"/>
              </w:rPr>
              <w:t>т</w:t>
            </w:r>
            <w:r w:rsidRPr="00463111">
              <w:rPr>
                <w:bCs/>
                <w:szCs w:val="28"/>
              </w:rPr>
              <w:t>, кг</w:t>
            </w:r>
            <w:r>
              <w:rPr>
                <w:bCs/>
                <w:szCs w:val="28"/>
              </w:rPr>
              <w:t>/м</w:t>
            </w:r>
            <w:r>
              <w:rPr>
                <w:bCs/>
                <w:szCs w:val="28"/>
                <w:vertAlign w:val="superscript"/>
              </w:rPr>
              <w:t>3</w:t>
            </w:r>
          </w:p>
        </w:tc>
        <w:tc>
          <w:tcPr>
            <w:tcW w:w="1418" w:type="dxa"/>
          </w:tcPr>
          <w:p w14:paraId="4D0F1CF2" w14:textId="7086089F" w:rsidR="007E26D1" w:rsidRPr="005B715D" w:rsidRDefault="007E26D1" w:rsidP="007E26D1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a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7" w:type="dxa"/>
          </w:tcPr>
          <w:p w14:paraId="45A8D30E" w14:textId="5041E83D" w:rsidR="007E26D1" w:rsidRPr="0095331E" w:rsidRDefault="007E26D1" w:rsidP="007E26D1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</w:t>
            </w:r>
          </w:p>
        </w:tc>
        <w:tc>
          <w:tcPr>
            <w:tcW w:w="1418" w:type="dxa"/>
          </w:tcPr>
          <w:p w14:paraId="2A10B4A8" w14:textId="437609DB" w:rsidR="007E26D1" w:rsidRPr="0095331E" w:rsidRDefault="007E26D1" w:rsidP="007E26D1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с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</w:t>
            </w:r>
          </w:p>
        </w:tc>
        <w:tc>
          <w:tcPr>
            <w:tcW w:w="1040" w:type="dxa"/>
          </w:tcPr>
          <w:p w14:paraId="0B13786C" w14:textId="2E41FF7C" w:rsidR="007E26D1" w:rsidRPr="004C48E5" w:rsidRDefault="007E26D1" w:rsidP="007E26D1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</w:tr>
      <w:tr w:rsidR="00B332C1" w:rsidRPr="0095331E" w14:paraId="28AA92A8" w14:textId="512CD76E" w:rsidTr="008E0978">
        <w:trPr>
          <w:trHeight w:val="136"/>
        </w:trPr>
        <w:tc>
          <w:tcPr>
            <w:tcW w:w="1019" w:type="dxa"/>
          </w:tcPr>
          <w:p w14:paraId="224CBD6A" w14:textId="59F549BC" w:rsidR="007E26D1" w:rsidRDefault="00B46F68" w:rsidP="007E26D1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0</w:t>
            </w:r>
            <w:r w:rsidR="007E26D1">
              <w:rPr>
                <w:bCs/>
                <w:szCs w:val="28"/>
                <w:lang w:val="en-US"/>
              </w:rPr>
              <w:t>800</w:t>
            </w:r>
          </w:p>
        </w:tc>
        <w:tc>
          <w:tcPr>
            <w:tcW w:w="873" w:type="dxa"/>
          </w:tcPr>
          <w:p w14:paraId="64ABE089" w14:textId="3BB18413" w:rsidR="007E26D1" w:rsidRPr="00B46F68" w:rsidRDefault="00B46F68" w:rsidP="007E26D1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</w:t>
            </w:r>
            <w:r w:rsidR="007E26D1">
              <w:rPr>
                <w:bCs/>
                <w:szCs w:val="28"/>
              </w:rPr>
              <w:t>,</w:t>
            </w:r>
            <w:r>
              <w:rPr>
                <w:bCs/>
                <w:szCs w:val="28"/>
                <w:lang w:val="en-US"/>
              </w:rPr>
              <w:t>91</w:t>
            </w:r>
          </w:p>
        </w:tc>
        <w:tc>
          <w:tcPr>
            <w:tcW w:w="1196" w:type="dxa"/>
          </w:tcPr>
          <w:p w14:paraId="1425FC17" w14:textId="6722C9E0" w:rsidR="007E26D1" w:rsidRPr="00B46F68" w:rsidRDefault="00B46F68" w:rsidP="007E26D1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3,65</w:t>
            </w:r>
          </w:p>
        </w:tc>
        <w:tc>
          <w:tcPr>
            <w:tcW w:w="993" w:type="dxa"/>
          </w:tcPr>
          <w:p w14:paraId="42E8AB8E" w14:textId="47D6BD39" w:rsidR="007E26D1" w:rsidRPr="005B715D" w:rsidRDefault="007E26D1" w:rsidP="007E26D1">
            <w:pPr>
              <w:rPr>
                <w:lang w:val="en-US"/>
              </w:rPr>
            </w:pPr>
            <w:r>
              <w:rPr>
                <w:bCs/>
                <w:szCs w:val="28"/>
                <w:lang w:val="en-US"/>
              </w:rPr>
              <w:t>818,16</w:t>
            </w:r>
          </w:p>
        </w:tc>
        <w:tc>
          <w:tcPr>
            <w:tcW w:w="1023" w:type="dxa"/>
          </w:tcPr>
          <w:p w14:paraId="2731B686" w14:textId="459CE20D" w:rsidR="007E26D1" w:rsidRPr="005B715D" w:rsidRDefault="007E26D1" w:rsidP="007E26D1">
            <w:r>
              <w:rPr>
                <w:bCs/>
                <w:szCs w:val="28"/>
              </w:rPr>
              <w:t>1603</w:t>
            </w:r>
          </w:p>
        </w:tc>
        <w:tc>
          <w:tcPr>
            <w:tcW w:w="1418" w:type="dxa"/>
          </w:tcPr>
          <w:p w14:paraId="54DDAB81" w14:textId="3DB1FEBA" w:rsidR="007E26D1" w:rsidRPr="005B715D" w:rsidRDefault="007E26D1" w:rsidP="007E26D1">
            <w:pPr>
              <w:rPr>
                <w:lang w:val="en-US"/>
              </w:rPr>
            </w:pPr>
            <w:r>
              <w:rPr>
                <w:lang w:val="en-US"/>
              </w:rPr>
              <w:t>654</w:t>
            </w:r>
            <w:r>
              <w:t>,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</w:tcPr>
          <w:p w14:paraId="6A1B480D" w14:textId="615798BD" w:rsidR="007E26D1" w:rsidRPr="00F66296" w:rsidRDefault="007E26D1" w:rsidP="007E26D1">
            <w:r>
              <w:rPr>
                <w:lang w:val="en-US"/>
              </w:rPr>
              <w:t>29</w:t>
            </w:r>
            <w:r>
              <w:t>,</w:t>
            </w:r>
            <w:r>
              <w:rPr>
                <w:lang w:val="en-US"/>
              </w:rPr>
              <w:t>28</w:t>
            </w:r>
          </w:p>
        </w:tc>
        <w:tc>
          <w:tcPr>
            <w:tcW w:w="1418" w:type="dxa"/>
          </w:tcPr>
          <w:p w14:paraId="41040B4D" w14:textId="12AE4ABE" w:rsidR="007E26D1" w:rsidRPr="00F66296" w:rsidRDefault="007E26D1" w:rsidP="007E26D1">
            <w:r>
              <w:t>585,6</w:t>
            </w:r>
          </w:p>
        </w:tc>
        <w:tc>
          <w:tcPr>
            <w:tcW w:w="1040" w:type="dxa"/>
          </w:tcPr>
          <w:p w14:paraId="588384BF" w14:textId="2C18F993" w:rsidR="007E26D1" w:rsidRPr="00F66296" w:rsidRDefault="007E26D1" w:rsidP="007E26D1">
            <w:r>
              <w:t>190</w:t>
            </w:r>
          </w:p>
        </w:tc>
      </w:tr>
      <w:tr w:rsidR="00B332C1" w:rsidRPr="0095331E" w14:paraId="7B040412" w14:textId="77777777" w:rsidTr="008E0978">
        <w:trPr>
          <w:trHeight w:val="53"/>
        </w:trPr>
        <w:tc>
          <w:tcPr>
            <w:tcW w:w="1019" w:type="dxa"/>
          </w:tcPr>
          <w:p w14:paraId="7275FC46" w14:textId="26350E67" w:rsidR="007E26D1" w:rsidRPr="004C48E5" w:rsidRDefault="007E26D1" w:rsidP="007E26D1">
            <w:pPr>
              <w:rPr>
                <w:bCs/>
                <w:szCs w:val="28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73" w:type="dxa"/>
            <w:vAlign w:val="bottom"/>
          </w:tcPr>
          <w:p w14:paraId="04899CEE" w14:textId="77777777" w:rsidR="007E26D1" w:rsidRDefault="007E26D1" w:rsidP="008E0978">
            <w:pPr>
              <w:spacing w:after="0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  <w:p w14:paraId="335C03DD" w14:textId="77BF64C4" w:rsidR="008E0978" w:rsidRPr="004C48E5" w:rsidRDefault="008E0978" w:rsidP="008E0978">
            <w:pPr>
              <w:spacing w:after="0"/>
              <w:rPr>
                <w:bCs/>
                <w:i/>
                <w:iCs/>
                <w:szCs w:val="28"/>
                <w:lang w:val="en-US"/>
              </w:rPr>
            </w:pPr>
          </w:p>
        </w:tc>
        <w:tc>
          <w:tcPr>
            <w:tcW w:w="1196" w:type="dxa"/>
          </w:tcPr>
          <w:p w14:paraId="39132B46" w14:textId="07F8E413" w:rsidR="007E26D1" w:rsidRPr="004C48E5" w:rsidRDefault="007E26D1" w:rsidP="007E26D1">
            <w:pPr>
              <w:rPr>
                <w:bCs/>
                <w:i/>
                <w:iCs/>
                <w:szCs w:val="28"/>
                <w:lang w:val="en-US"/>
              </w:rPr>
            </w:pPr>
            <w:r w:rsidRPr="004C48E5"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93" w:type="dxa"/>
          </w:tcPr>
          <w:p w14:paraId="6C0D07A1" w14:textId="1044C3AB" w:rsidR="007E26D1" w:rsidRPr="004C48E5" w:rsidRDefault="007E26D1" w:rsidP="007E26D1">
            <w:pPr>
              <w:rPr>
                <w:bCs/>
                <w:szCs w:val="28"/>
                <w:vertAlign w:val="subscript"/>
              </w:rPr>
            </w:pPr>
            <w:proofErr w:type="spellStart"/>
            <w:r w:rsidRPr="004C48E5">
              <w:rPr>
                <w:bCs/>
                <w:i/>
                <w:iCs/>
                <w:szCs w:val="28"/>
                <w:lang w:val="en-US"/>
              </w:rPr>
              <w:t>p</w:t>
            </w:r>
            <w:r w:rsidRPr="004C48E5"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proofErr w:type="spellEnd"/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т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 xml:space="preserve"> МП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023" w:type="dxa"/>
          </w:tcPr>
          <w:p w14:paraId="4AEA9D3B" w14:textId="439FC8F6" w:rsidR="007E26D1" w:rsidRDefault="007E26D1" w:rsidP="007E26D1">
            <w:pPr>
              <w:rPr>
                <w:bCs/>
                <w:szCs w:val="28"/>
              </w:rPr>
            </w:pPr>
            <w:proofErr w:type="spellStart"/>
            <w:r w:rsidRPr="004C48E5"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h</w:t>
            </w:r>
            <w:proofErr w:type="spellEnd"/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 xml:space="preserve"> МП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418" w:type="dxa"/>
          </w:tcPr>
          <w:p w14:paraId="259EB016" w14:textId="39C9A315" w:rsidR="007E26D1" w:rsidRDefault="007E26D1" w:rsidP="007E26D1">
            <w:pPr>
              <w:rPr>
                <w:lang w:val="en-US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Па</w:t>
            </w:r>
          </w:p>
        </w:tc>
        <w:tc>
          <w:tcPr>
            <w:tcW w:w="1417" w:type="dxa"/>
          </w:tcPr>
          <w:p w14:paraId="14D3C2A6" w14:textId="77777777" w:rsidR="007E26D1" w:rsidRDefault="007E26D1" w:rsidP="007E26D1">
            <w:pPr>
              <w:rPr>
                <w:szCs w:val="28"/>
              </w:rPr>
            </w:pPr>
            <w:r w:rsidRPr="00A20698">
              <w:rPr>
                <w:i/>
                <w:iCs/>
                <w:szCs w:val="28"/>
                <w:lang w:val="en-US"/>
              </w:rPr>
              <w:t>c</w:t>
            </w:r>
            <w:r w:rsidRPr="00A20698"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 w:rsidRPr="00A20698">
              <w:rPr>
                <w:szCs w:val="28"/>
                <w:vertAlign w:val="subscript"/>
              </w:rPr>
              <w:t>0</w:t>
            </w:r>
            <w:r>
              <w:rPr>
                <w:szCs w:val="28"/>
              </w:rPr>
              <w:t>,</w:t>
            </w:r>
            <w:r w:rsidRPr="00A20698">
              <w:rPr>
                <w:szCs w:val="28"/>
              </w:rPr>
              <w:t xml:space="preserve"> </w:t>
            </w:r>
          </w:p>
          <w:p w14:paraId="53D5F2B0" w14:textId="3709E999" w:rsidR="007E26D1" w:rsidRPr="009239B8" w:rsidRDefault="007E26D1" w:rsidP="007E26D1">
            <w:pPr>
              <w:rPr>
                <w:lang w:val="en-US"/>
              </w:rPr>
            </w:pPr>
            <w:r w:rsidRPr="00A20698">
              <w:rPr>
                <w:szCs w:val="28"/>
              </w:rPr>
              <w:t>Дж</w:t>
            </w:r>
            <w:r w:rsidRPr="009239B8">
              <w:rPr>
                <w:szCs w:val="28"/>
                <w:lang w:val="en-US"/>
              </w:rPr>
              <w:t>/(</w:t>
            </w:r>
            <w:r w:rsidRPr="00A20698">
              <w:rPr>
                <w:szCs w:val="28"/>
              </w:rPr>
              <w:t>кг</w:t>
            </w:r>
            <w:r w:rsidRPr="009239B8">
              <w:rPr>
                <w:szCs w:val="28"/>
                <w:lang w:val="en-US"/>
              </w:rPr>
              <w:t>∙</w:t>
            </w:r>
            <w:r w:rsidRPr="00A20698">
              <w:rPr>
                <w:szCs w:val="28"/>
              </w:rPr>
              <w:t>К</w:t>
            </w:r>
            <w:r w:rsidRPr="009239B8">
              <w:rPr>
                <w:szCs w:val="28"/>
                <w:lang w:val="en-US"/>
              </w:rPr>
              <w:t>)</w:t>
            </w:r>
          </w:p>
        </w:tc>
        <w:tc>
          <w:tcPr>
            <w:tcW w:w="1418" w:type="dxa"/>
          </w:tcPr>
          <w:p w14:paraId="7B84F34A" w14:textId="77777777" w:rsidR="007E26D1" w:rsidRDefault="007E26D1" w:rsidP="007E26D1">
            <w:pPr>
              <w:rPr>
                <w:szCs w:val="28"/>
              </w:rPr>
            </w:pPr>
            <w:r w:rsidRPr="00A20698">
              <w:rPr>
                <w:i/>
                <w:iCs/>
                <w:szCs w:val="28"/>
                <w:lang w:val="en-US"/>
              </w:rPr>
              <w:t>R</w:t>
            </w:r>
            <w:r w:rsidRPr="009239B8">
              <w:rPr>
                <w:szCs w:val="28"/>
                <w:vertAlign w:val="subscript"/>
                <w:lang w:val="en-US"/>
              </w:rPr>
              <w:t>0</w:t>
            </w:r>
            <w:r>
              <w:rPr>
                <w:szCs w:val="28"/>
              </w:rPr>
              <w:t>,</w:t>
            </w:r>
          </w:p>
          <w:p w14:paraId="51CC3AB4" w14:textId="23A471BB" w:rsidR="007E26D1" w:rsidRPr="009239B8" w:rsidRDefault="007E26D1" w:rsidP="007E26D1">
            <w:r w:rsidRPr="00A20698">
              <w:rPr>
                <w:szCs w:val="28"/>
              </w:rPr>
              <w:t>Дж</w:t>
            </w:r>
            <w:r w:rsidRPr="009239B8">
              <w:rPr>
                <w:szCs w:val="28"/>
                <w:lang w:val="en-US"/>
              </w:rPr>
              <w:t>/(</w:t>
            </w:r>
            <w:r w:rsidRPr="00A20698">
              <w:rPr>
                <w:szCs w:val="28"/>
              </w:rPr>
              <w:t>кг</w:t>
            </w:r>
            <w:r w:rsidRPr="009239B8">
              <w:rPr>
                <w:szCs w:val="28"/>
                <w:lang w:val="en-US"/>
              </w:rPr>
              <w:t>∙</w:t>
            </w:r>
            <w:r w:rsidRPr="00A20698">
              <w:rPr>
                <w:szCs w:val="28"/>
              </w:rPr>
              <w:t>К</w:t>
            </w:r>
            <w:r w:rsidRPr="009239B8"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</w:tcPr>
          <w:p w14:paraId="22F4F365" w14:textId="49942EB8" w:rsidR="007E26D1" w:rsidRPr="003A1FF3" w:rsidRDefault="003A1FF3" w:rsidP="007E26D1"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в</w:t>
            </w:r>
            <w:r>
              <w:rPr>
                <w:rFonts w:eastAsia="TimesNewRomanPSMT"/>
                <w:szCs w:val="28"/>
              </w:rPr>
              <w:t xml:space="preserve">, </w:t>
            </w:r>
            <w:r w:rsidRPr="002A47F1">
              <w:rPr>
                <w:rFonts w:eastAsia="TimesNewRomanPSMT"/>
                <w:szCs w:val="28"/>
              </w:rPr>
              <w:t>мм / с</w:t>
            </w:r>
          </w:p>
        </w:tc>
      </w:tr>
      <w:tr w:rsidR="00B332C1" w:rsidRPr="0095331E" w14:paraId="5DD81103" w14:textId="77777777" w:rsidTr="008E0978">
        <w:trPr>
          <w:trHeight w:val="136"/>
        </w:trPr>
        <w:tc>
          <w:tcPr>
            <w:tcW w:w="1019" w:type="dxa"/>
          </w:tcPr>
          <w:p w14:paraId="1F43F2A9" w14:textId="5C7651B2" w:rsidR="007E26D1" w:rsidRPr="004C48E5" w:rsidRDefault="007E26D1" w:rsidP="007E26D1">
            <w:pPr>
              <w:rPr>
                <w:bCs/>
                <w:szCs w:val="28"/>
                <w:lang w:val="en-US"/>
              </w:rPr>
            </w:pPr>
            <w:r w:rsidRPr="00924243">
              <w:t>71,595</w:t>
            </w:r>
          </w:p>
        </w:tc>
        <w:tc>
          <w:tcPr>
            <w:tcW w:w="873" w:type="dxa"/>
          </w:tcPr>
          <w:p w14:paraId="0CC0F5D2" w14:textId="72525D27" w:rsidR="007E26D1" w:rsidRPr="004C48E5" w:rsidRDefault="007E26D1" w:rsidP="007E26D1">
            <w:pPr>
              <w:rPr>
                <w:bCs/>
                <w:szCs w:val="28"/>
              </w:rPr>
            </w:pPr>
            <w:r>
              <w:t>198</w:t>
            </w:r>
          </w:p>
        </w:tc>
        <w:tc>
          <w:tcPr>
            <w:tcW w:w="1196" w:type="dxa"/>
          </w:tcPr>
          <w:p w14:paraId="71F4AD04" w14:textId="5CCCA078" w:rsidR="007E26D1" w:rsidRDefault="007E26D1" w:rsidP="007E26D1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993" w:type="dxa"/>
          </w:tcPr>
          <w:p w14:paraId="61A32425" w14:textId="2F6FE017" w:rsidR="007E26D1" w:rsidRDefault="007E26D1" w:rsidP="007E26D1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023" w:type="dxa"/>
          </w:tcPr>
          <w:p w14:paraId="4AAE9BBF" w14:textId="538DEE49" w:rsidR="007E26D1" w:rsidRPr="009239B8" w:rsidRDefault="007E26D1" w:rsidP="007E26D1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0,1</w:t>
            </w:r>
          </w:p>
        </w:tc>
        <w:tc>
          <w:tcPr>
            <w:tcW w:w="1418" w:type="dxa"/>
          </w:tcPr>
          <w:p w14:paraId="2799D557" w14:textId="0E5A02BF" w:rsidR="007E26D1" w:rsidRDefault="007E26D1" w:rsidP="007E26D1">
            <w:pPr>
              <w:rPr>
                <w:lang w:val="en-US"/>
              </w:rPr>
            </w:pPr>
            <w:r w:rsidRPr="00F66296">
              <w:t>16,593</w:t>
            </w:r>
          </w:p>
        </w:tc>
        <w:tc>
          <w:tcPr>
            <w:tcW w:w="1417" w:type="dxa"/>
          </w:tcPr>
          <w:p w14:paraId="539A341C" w14:textId="6EB678D1" w:rsidR="007E26D1" w:rsidRDefault="007E26D1" w:rsidP="007E26D1">
            <w:pPr>
              <w:rPr>
                <w:lang w:val="en-US"/>
              </w:rPr>
            </w:pPr>
            <w:r w:rsidRPr="009239B8">
              <w:rPr>
                <w:szCs w:val="28"/>
                <w:lang w:val="en-US"/>
              </w:rPr>
              <w:t>1004,5</w:t>
            </w:r>
          </w:p>
        </w:tc>
        <w:tc>
          <w:tcPr>
            <w:tcW w:w="1418" w:type="dxa"/>
          </w:tcPr>
          <w:p w14:paraId="5DCDF747" w14:textId="40E1D69F" w:rsidR="007E26D1" w:rsidRDefault="007E26D1" w:rsidP="007E26D1">
            <w:r w:rsidRPr="009239B8">
              <w:rPr>
                <w:szCs w:val="28"/>
                <w:lang w:val="en-US"/>
              </w:rPr>
              <w:t>287</w:t>
            </w:r>
          </w:p>
        </w:tc>
        <w:tc>
          <w:tcPr>
            <w:tcW w:w="1040" w:type="dxa"/>
          </w:tcPr>
          <w:p w14:paraId="41944838" w14:textId="59C503EE" w:rsidR="007E26D1" w:rsidRDefault="003A1FF3" w:rsidP="007E26D1">
            <w:r>
              <w:t>11,7</w:t>
            </w:r>
          </w:p>
        </w:tc>
      </w:tr>
      <w:tr w:rsidR="00B332C1" w:rsidRPr="0095331E" w14:paraId="0E174EA5" w14:textId="77777777" w:rsidTr="008E0978">
        <w:trPr>
          <w:trHeight w:val="136"/>
        </w:trPr>
        <w:tc>
          <w:tcPr>
            <w:tcW w:w="1019" w:type="dxa"/>
          </w:tcPr>
          <w:p w14:paraId="2DD00309" w14:textId="7D846876" w:rsidR="006017B9" w:rsidRPr="00924243" w:rsidRDefault="006017B9" w:rsidP="006017B9"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873" w:type="dxa"/>
          </w:tcPr>
          <w:p w14:paraId="201149E3" w14:textId="3B767A66" w:rsidR="006017B9" w:rsidRDefault="006017B9" w:rsidP="006017B9"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1196" w:type="dxa"/>
          </w:tcPr>
          <w:p w14:paraId="524C463B" w14:textId="033472A1" w:rsidR="006017B9" w:rsidRDefault="006017B9" w:rsidP="006017B9">
            <w:pPr>
              <w:rPr>
                <w:bCs/>
                <w:szCs w:val="28"/>
                <w:lang w:val="en-US"/>
              </w:rPr>
            </w:pPr>
            <w:proofErr w:type="spellStart"/>
            <w:r w:rsidRPr="004C48E5">
              <w:rPr>
                <w:bCs/>
                <w:i/>
                <w:iCs/>
                <w:szCs w:val="28"/>
                <w:lang w:val="en-US"/>
              </w:rPr>
              <w:t>p</w:t>
            </w:r>
            <w:r w:rsidRPr="004C48E5"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proofErr w:type="spellEnd"/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в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 xml:space="preserve"> МП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993" w:type="dxa"/>
          </w:tcPr>
          <w:p w14:paraId="532F2B2F" w14:textId="1704DA5B" w:rsidR="006017B9" w:rsidRPr="003A1FF3" w:rsidRDefault="006017B9" w:rsidP="006017B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в</w:t>
            </w:r>
          </w:p>
        </w:tc>
        <w:tc>
          <w:tcPr>
            <w:tcW w:w="1023" w:type="dxa"/>
          </w:tcPr>
          <w:p w14:paraId="53989D8A" w14:textId="5BD6D4AE" w:rsidR="006017B9" w:rsidRDefault="006017B9" w:rsidP="006017B9">
            <w:pPr>
              <w:rPr>
                <w:b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в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418" w:type="dxa"/>
          </w:tcPr>
          <w:p w14:paraId="20E08D74" w14:textId="1BD39EC4" w:rsidR="006017B9" w:rsidRPr="00F66296" w:rsidRDefault="006017B9" w:rsidP="006017B9">
            <w:r w:rsidRPr="00D66340">
              <w:rPr>
                <w:lang w:val="el-GR"/>
              </w:rPr>
              <w:t>μ</w:t>
            </w:r>
            <w:r w:rsidRPr="00D66340">
              <w:rPr>
                <w:i/>
                <w:iCs/>
                <w:vertAlign w:val="subscript"/>
                <w:lang w:val="en-US"/>
              </w:rPr>
              <w:t>g</w:t>
            </w:r>
            <w:r w:rsidRPr="00D66340">
              <w:rPr>
                <w:lang w:val="en-US"/>
              </w:rPr>
              <w:t xml:space="preserve">, </w:t>
            </w:r>
            <w:proofErr w:type="spellStart"/>
            <w:r>
              <w:t>м</w:t>
            </w:r>
            <w:r w:rsidRPr="00D66340">
              <w:t>Па∙с</w:t>
            </w:r>
            <w:proofErr w:type="spellEnd"/>
          </w:p>
        </w:tc>
        <w:tc>
          <w:tcPr>
            <w:tcW w:w="1417" w:type="dxa"/>
          </w:tcPr>
          <w:p w14:paraId="619F5835" w14:textId="108EC91E" w:rsidR="006017B9" w:rsidRPr="00B1145C" w:rsidRDefault="006017B9" w:rsidP="006017B9">
            <w:pPr>
              <w:rPr>
                <w:szCs w:val="28"/>
              </w:rPr>
            </w:pPr>
            <w:r w:rsidRPr="00F664B7">
              <w:rPr>
                <w:lang w:val="el-GR"/>
              </w:rPr>
              <w:t>λ</w:t>
            </w:r>
            <w:r w:rsidRPr="00F664B7">
              <w:rPr>
                <w:i/>
                <w:iCs/>
                <w:vertAlign w:val="subscript"/>
                <w:lang w:val="en-US"/>
              </w:rPr>
              <w:t>g</w:t>
            </w:r>
            <w:r w:rsidRPr="00F664B7">
              <w:rPr>
                <w:lang w:val="en-US"/>
              </w:rPr>
              <w:t xml:space="preserve">, </w:t>
            </w:r>
            <w:r w:rsidRPr="00F664B7">
              <w:t>Дж / (</w:t>
            </w:r>
            <w:proofErr w:type="spellStart"/>
            <w:r w:rsidRPr="00F664B7">
              <w:t>кг∙К</w:t>
            </w:r>
            <w:proofErr w:type="spellEnd"/>
            <w:r w:rsidRPr="00F664B7">
              <w:t>)</w:t>
            </w:r>
          </w:p>
        </w:tc>
        <w:tc>
          <w:tcPr>
            <w:tcW w:w="1418" w:type="dxa"/>
          </w:tcPr>
          <w:p w14:paraId="11C0EEA5" w14:textId="08020D11" w:rsidR="006017B9" w:rsidRDefault="006017B9" w:rsidP="006017B9">
            <w:pPr>
              <w:rPr>
                <w:szCs w:val="28"/>
              </w:rPr>
            </w:pPr>
            <w:r w:rsidRPr="00A20698">
              <w:rPr>
                <w:i/>
                <w:iCs/>
                <w:szCs w:val="28"/>
                <w:lang w:val="en-US"/>
              </w:rPr>
              <w:t>c</w:t>
            </w:r>
            <w:r w:rsidRPr="006017B9"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,</w:t>
            </w:r>
            <w:r w:rsidRPr="00A20698">
              <w:rPr>
                <w:szCs w:val="28"/>
              </w:rPr>
              <w:t xml:space="preserve"> </w:t>
            </w:r>
          </w:p>
          <w:p w14:paraId="3907C484" w14:textId="318FD914" w:rsidR="006017B9" w:rsidRPr="009239B8" w:rsidRDefault="006017B9" w:rsidP="006017B9">
            <w:pPr>
              <w:rPr>
                <w:szCs w:val="28"/>
                <w:lang w:val="en-US"/>
              </w:rPr>
            </w:pPr>
            <w:r w:rsidRPr="00A20698">
              <w:rPr>
                <w:szCs w:val="28"/>
              </w:rPr>
              <w:t>Дж</w:t>
            </w:r>
            <w:r w:rsidRPr="009239B8">
              <w:rPr>
                <w:szCs w:val="28"/>
                <w:lang w:val="en-US"/>
              </w:rPr>
              <w:t>/(</w:t>
            </w:r>
            <w:r w:rsidRPr="00A20698">
              <w:rPr>
                <w:szCs w:val="28"/>
              </w:rPr>
              <w:t>кг</w:t>
            </w:r>
            <w:r w:rsidRPr="009239B8">
              <w:rPr>
                <w:szCs w:val="28"/>
                <w:lang w:val="en-US"/>
              </w:rPr>
              <w:t>∙</w:t>
            </w:r>
            <w:r w:rsidRPr="00A20698">
              <w:rPr>
                <w:szCs w:val="28"/>
              </w:rPr>
              <w:t>К</w:t>
            </w:r>
            <w:r w:rsidRPr="009239B8"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</w:tcPr>
          <w:p w14:paraId="7A0ADEEE" w14:textId="6A445DFE" w:rsidR="006017B9" w:rsidRPr="006017B9" w:rsidRDefault="006017B9" w:rsidP="006017B9">
            <w:pPr>
              <w:rPr>
                <w:vertAlign w:val="subscript"/>
              </w:rPr>
            </w:pPr>
            <w:r w:rsidRPr="00A516BF"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в</w:t>
            </w:r>
          </w:p>
        </w:tc>
      </w:tr>
      <w:tr w:rsidR="00B332C1" w:rsidRPr="0095331E" w14:paraId="349CB4ED" w14:textId="77777777" w:rsidTr="008E0978">
        <w:trPr>
          <w:trHeight w:val="136"/>
        </w:trPr>
        <w:tc>
          <w:tcPr>
            <w:tcW w:w="1019" w:type="dxa"/>
          </w:tcPr>
          <w:p w14:paraId="51C55E75" w14:textId="12BF1351" w:rsidR="006017B9" w:rsidRPr="00924243" w:rsidRDefault="006017B9" w:rsidP="006017B9">
            <w:r>
              <w:rPr>
                <w:bCs/>
              </w:rPr>
              <w:t>1750</w:t>
            </w:r>
          </w:p>
        </w:tc>
        <w:tc>
          <w:tcPr>
            <w:tcW w:w="873" w:type="dxa"/>
          </w:tcPr>
          <w:p w14:paraId="1BC5936F" w14:textId="1D19796B" w:rsidR="006017B9" w:rsidRDefault="006017B9" w:rsidP="006017B9">
            <w:r>
              <w:rPr>
                <w:bCs/>
              </w:rPr>
              <w:t>0,001</w:t>
            </w:r>
          </w:p>
        </w:tc>
        <w:tc>
          <w:tcPr>
            <w:tcW w:w="1196" w:type="dxa"/>
          </w:tcPr>
          <w:p w14:paraId="05B5D681" w14:textId="42F5322A" w:rsidR="006017B9" w:rsidRPr="003A1FF3" w:rsidRDefault="006017B9" w:rsidP="006017B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98066,5</w:t>
            </w:r>
          </w:p>
        </w:tc>
        <w:tc>
          <w:tcPr>
            <w:tcW w:w="993" w:type="dxa"/>
          </w:tcPr>
          <w:p w14:paraId="2BF2C9CA" w14:textId="15B90FA9" w:rsidR="006017B9" w:rsidRDefault="006017B9" w:rsidP="006017B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26</w:t>
            </w:r>
          </w:p>
        </w:tc>
        <w:tc>
          <w:tcPr>
            <w:tcW w:w="1023" w:type="dxa"/>
          </w:tcPr>
          <w:p w14:paraId="1C340355" w14:textId="2EEC511B" w:rsidR="006017B9" w:rsidRDefault="006017B9" w:rsidP="006017B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1984,1</w:t>
            </w:r>
          </w:p>
        </w:tc>
        <w:tc>
          <w:tcPr>
            <w:tcW w:w="1418" w:type="dxa"/>
          </w:tcPr>
          <w:p w14:paraId="12708928" w14:textId="32F90E11" w:rsidR="006017B9" w:rsidRPr="006017B9" w:rsidRDefault="006017B9" w:rsidP="006017B9">
            <w:r>
              <w:t>0,0613</w:t>
            </w:r>
          </w:p>
        </w:tc>
        <w:tc>
          <w:tcPr>
            <w:tcW w:w="1417" w:type="dxa"/>
          </w:tcPr>
          <w:p w14:paraId="024A7CA1" w14:textId="163DCD4F" w:rsidR="006017B9" w:rsidRPr="006017B9" w:rsidRDefault="006017B9" w:rsidP="006017B9">
            <w:pPr>
              <w:rPr>
                <w:szCs w:val="28"/>
              </w:rPr>
            </w:pPr>
            <w:r>
              <w:t>0,11938</w:t>
            </w:r>
          </w:p>
        </w:tc>
        <w:tc>
          <w:tcPr>
            <w:tcW w:w="1418" w:type="dxa"/>
          </w:tcPr>
          <w:p w14:paraId="7E9BEFB2" w14:textId="7A627F2D" w:rsidR="006017B9" w:rsidRPr="00C90135" w:rsidRDefault="006017B9" w:rsidP="006017B9">
            <w:pPr>
              <w:rPr>
                <w:szCs w:val="28"/>
              </w:rPr>
            </w:pPr>
            <w:r>
              <w:rPr>
                <w:szCs w:val="28"/>
              </w:rPr>
              <w:t>1224,6</w:t>
            </w:r>
          </w:p>
        </w:tc>
        <w:tc>
          <w:tcPr>
            <w:tcW w:w="1040" w:type="dxa"/>
          </w:tcPr>
          <w:p w14:paraId="3F477D3F" w14:textId="13FB8576" w:rsidR="006017B9" w:rsidRPr="00C90135" w:rsidRDefault="006017B9" w:rsidP="006017B9">
            <w:r>
              <w:rPr>
                <w:szCs w:val="28"/>
              </w:rPr>
              <w:t>0,4119</w:t>
            </w:r>
          </w:p>
        </w:tc>
      </w:tr>
    </w:tbl>
    <w:p w14:paraId="06D8ADA5" w14:textId="1911B642" w:rsidR="009239B8" w:rsidRDefault="009239B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789CCC1" w14:textId="5C80EC97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9014CF2" w14:textId="55A8C228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462D694C" w14:textId="662B9E0E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325B66A3" w14:textId="77777777" w:rsidR="008E0978" w:rsidRDefault="008E0978" w:rsidP="004B1118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545EF03" w14:textId="490F3941" w:rsidR="008E0978" w:rsidRPr="008E0978" w:rsidRDefault="008E0978" w:rsidP="008E0978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lastRenderedPageBreak/>
        <w:t>Таблица</w:t>
      </w:r>
      <w:r>
        <w:rPr>
          <w:bCs/>
          <w:szCs w:val="28"/>
        </w:rPr>
        <w:t xml:space="preserve"> 8</w:t>
      </w:r>
      <w:r w:rsidRPr="00505A4C">
        <w:rPr>
          <w:bCs/>
          <w:szCs w:val="28"/>
        </w:rPr>
        <w:t xml:space="preserve">. </w:t>
      </w:r>
      <w:r>
        <w:rPr>
          <w:bCs/>
          <w:szCs w:val="28"/>
        </w:rPr>
        <w:t>Продолжение</w:t>
      </w:r>
    </w:p>
    <w:tbl>
      <w:tblPr>
        <w:tblW w:w="1039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9"/>
        <w:gridCol w:w="873"/>
        <w:gridCol w:w="1086"/>
        <w:gridCol w:w="1103"/>
        <w:gridCol w:w="919"/>
        <w:gridCol w:w="955"/>
        <w:gridCol w:w="708"/>
        <w:gridCol w:w="993"/>
        <w:gridCol w:w="2741"/>
      </w:tblGrid>
      <w:tr w:rsidR="008E0978" w:rsidRPr="0095331E" w14:paraId="49FC3BED" w14:textId="77777777" w:rsidTr="00B90B0B">
        <w:trPr>
          <w:trHeight w:val="136"/>
        </w:trPr>
        <w:tc>
          <w:tcPr>
            <w:tcW w:w="1019" w:type="dxa"/>
          </w:tcPr>
          <w:p w14:paraId="38F1ADE2" w14:textId="77777777" w:rsidR="008E0978" w:rsidRDefault="008E0978" w:rsidP="001E04B2">
            <w:pPr>
              <w:rPr>
                <w:szCs w:val="28"/>
              </w:rPr>
            </w:pPr>
            <w:r w:rsidRPr="00A20698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,</w:t>
            </w:r>
          </w:p>
          <w:p w14:paraId="2AA88135" w14:textId="77777777" w:rsidR="008E0978" w:rsidRDefault="008E0978" w:rsidP="001E04B2">
            <w:pPr>
              <w:rPr>
                <w:bCs/>
              </w:rPr>
            </w:pPr>
            <w:r w:rsidRPr="00A20698">
              <w:rPr>
                <w:szCs w:val="28"/>
              </w:rPr>
              <w:t>Дж</w:t>
            </w:r>
            <w:r w:rsidRPr="009239B8">
              <w:rPr>
                <w:szCs w:val="28"/>
                <w:lang w:val="en-US"/>
              </w:rPr>
              <w:t>/(</w:t>
            </w:r>
            <w:r w:rsidRPr="00A20698">
              <w:rPr>
                <w:szCs w:val="28"/>
              </w:rPr>
              <w:t>кг</w:t>
            </w:r>
            <w:r w:rsidRPr="009239B8">
              <w:rPr>
                <w:szCs w:val="28"/>
                <w:lang w:val="en-US"/>
              </w:rPr>
              <w:t>∙</w:t>
            </w:r>
            <w:r w:rsidRPr="00A20698">
              <w:rPr>
                <w:szCs w:val="28"/>
              </w:rPr>
              <w:t>К</w:t>
            </w:r>
            <w:r w:rsidRPr="009239B8">
              <w:rPr>
                <w:szCs w:val="28"/>
                <w:lang w:val="en-US"/>
              </w:rPr>
              <w:t>)</w:t>
            </w:r>
          </w:p>
        </w:tc>
        <w:tc>
          <w:tcPr>
            <w:tcW w:w="873" w:type="dxa"/>
          </w:tcPr>
          <w:p w14:paraId="1D719A62" w14:textId="77777777" w:rsidR="008E0978" w:rsidRDefault="008E0978" w:rsidP="001E04B2">
            <w:pPr>
              <w:rPr>
                <w:szCs w:val="28"/>
              </w:rPr>
            </w:pPr>
            <w:r w:rsidRPr="00A20698">
              <w:rPr>
                <w:i/>
                <w:iCs/>
                <w:szCs w:val="28"/>
                <w:lang w:val="en-US"/>
              </w:rPr>
              <w:t>c</w:t>
            </w:r>
            <w:r w:rsidRPr="00CB1923"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>,</w:t>
            </w:r>
            <w:r w:rsidRPr="00A20698">
              <w:rPr>
                <w:szCs w:val="28"/>
              </w:rPr>
              <w:t xml:space="preserve"> </w:t>
            </w:r>
          </w:p>
          <w:p w14:paraId="2A3C6A0F" w14:textId="77777777" w:rsidR="008E0978" w:rsidRPr="00B1145C" w:rsidRDefault="008E0978" w:rsidP="001E04B2">
            <w:pPr>
              <w:rPr>
                <w:bCs/>
              </w:rPr>
            </w:pPr>
            <w:r w:rsidRPr="00A20698">
              <w:rPr>
                <w:szCs w:val="28"/>
              </w:rPr>
              <w:t>Дж</w:t>
            </w:r>
            <w:r w:rsidRPr="009239B8">
              <w:rPr>
                <w:szCs w:val="28"/>
                <w:lang w:val="en-US"/>
              </w:rPr>
              <w:t>/(</w:t>
            </w:r>
            <w:r w:rsidRPr="00A20698">
              <w:rPr>
                <w:szCs w:val="28"/>
              </w:rPr>
              <w:t>кг</w:t>
            </w:r>
            <w:r w:rsidRPr="009239B8">
              <w:rPr>
                <w:szCs w:val="28"/>
                <w:lang w:val="en-US"/>
              </w:rPr>
              <w:t>∙</w:t>
            </w:r>
            <w:r w:rsidRPr="00A20698">
              <w:rPr>
                <w:szCs w:val="28"/>
              </w:rPr>
              <w:t>К</w:t>
            </w:r>
            <w:r w:rsidRPr="009239B8">
              <w:rPr>
                <w:szCs w:val="28"/>
                <w:lang w:val="en-US"/>
              </w:rPr>
              <w:t>)</w:t>
            </w:r>
          </w:p>
        </w:tc>
        <w:tc>
          <w:tcPr>
            <w:tcW w:w="1086" w:type="dxa"/>
          </w:tcPr>
          <w:p w14:paraId="6ABD8DB9" w14:textId="77777777" w:rsidR="008E0978" w:rsidRPr="00B1145C" w:rsidRDefault="008E0978" w:rsidP="001E04B2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т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103" w:type="dxa"/>
          </w:tcPr>
          <w:p w14:paraId="04F2EEF7" w14:textId="77777777" w:rsidR="008E0978" w:rsidRDefault="008E0978" w:rsidP="001E04B2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19" w:type="dxa"/>
          </w:tcPr>
          <w:p w14:paraId="76C63DC3" w14:textId="77777777" w:rsidR="008E0978" w:rsidRDefault="008E0978" w:rsidP="001E04B2"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т</w:t>
            </w:r>
            <w:r>
              <w:rPr>
                <w:rFonts w:eastAsia="TimesNewRomanPSMT"/>
                <w:szCs w:val="28"/>
              </w:rPr>
              <w:t xml:space="preserve">, </w:t>
            </w:r>
            <w:r w:rsidRPr="002A47F1">
              <w:rPr>
                <w:rFonts w:eastAsia="TimesNewRomanPSMT"/>
                <w:szCs w:val="28"/>
              </w:rPr>
              <w:t>мм / с</w:t>
            </w:r>
          </w:p>
        </w:tc>
        <w:tc>
          <w:tcPr>
            <w:tcW w:w="955" w:type="dxa"/>
          </w:tcPr>
          <w:p w14:paraId="2E3C5F59" w14:textId="77777777" w:rsidR="008E0978" w:rsidRDefault="008E0978" w:rsidP="001E04B2">
            <w:pPr>
              <w:rPr>
                <w:bCs/>
              </w:rPr>
            </w:pP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т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708" w:type="dxa"/>
          </w:tcPr>
          <w:p w14:paraId="5D229666" w14:textId="77777777" w:rsidR="008E0978" w:rsidRDefault="008E0978" w:rsidP="001E04B2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т</w:t>
            </w:r>
          </w:p>
        </w:tc>
        <w:tc>
          <w:tcPr>
            <w:tcW w:w="993" w:type="dxa"/>
          </w:tcPr>
          <w:p w14:paraId="12F0A252" w14:textId="77777777" w:rsidR="008E0978" w:rsidRDefault="008E0978" w:rsidP="001E04B2">
            <w:pPr>
              <w:rPr>
                <w:szCs w:val="28"/>
              </w:rPr>
            </w:pPr>
            <w:r w:rsidRPr="00A516BF"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т</w:t>
            </w:r>
          </w:p>
        </w:tc>
        <w:tc>
          <w:tcPr>
            <w:tcW w:w="2741" w:type="dxa"/>
          </w:tcPr>
          <w:p w14:paraId="348FE068" w14:textId="77777777" w:rsidR="008E0978" w:rsidRDefault="008E0978" w:rsidP="001E04B2">
            <w:pPr>
              <w:rPr>
                <w:szCs w:val="28"/>
              </w:rPr>
            </w:pPr>
            <w:r w:rsidRPr="00A20698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>,</w:t>
            </w:r>
          </w:p>
          <w:p w14:paraId="0EA0CD9A" w14:textId="77777777" w:rsidR="008E0978" w:rsidRDefault="008E0978" w:rsidP="001E04B2">
            <w:pPr>
              <w:rPr>
                <w:szCs w:val="28"/>
              </w:rPr>
            </w:pPr>
            <w:r w:rsidRPr="00A20698">
              <w:rPr>
                <w:szCs w:val="28"/>
              </w:rPr>
              <w:t>Дж</w:t>
            </w:r>
            <w:r w:rsidRPr="009239B8">
              <w:rPr>
                <w:szCs w:val="28"/>
                <w:lang w:val="en-US"/>
              </w:rPr>
              <w:t>/(</w:t>
            </w:r>
            <w:r w:rsidRPr="00A20698">
              <w:rPr>
                <w:szCs w:val="28"/>
              </w:rPr>
              <w:t>кг</w:t>
            </w:r>
            <w:r w:rsidRPr="009239B8">
              <w:rPr>
                <w:szCs w:val="28"/>
                <w:lang w:val="en-US"/>
              </w:rPr>
              <w:t>∙</w:t>
            </w:r>
            <w:r w:rsidRPr="00A20698">
              <w:rPr>
                <w:szCs w:val="28"/>
              </w:rPr>
              <w:t>К</w:t>
            </w:r>
            <w:r w:rsidRPr="009239B8">
              <w:rPr>
                <w:szCs w:val="28"/>
                <w:lang w:val="en-US"/>
              </w:rPr>
              <w:t>)</w:t>
            </w:r>
          </w:p>
        </w:tc>
      </w:tr>
      <w:tr w:rsidR="008E0978" w:rsidRPr="0095331E" w14:paraId="0D089FA1" w14:textId="77777777" w:rsidTr="00B90B0B">
        <w:trPr>
          <w:trHeight w:val="136"/>
        </w:trPr>
        <w:tc>
          <w:tcPr>
            <w:tcW w:w="1019" w:type="dxa"/>
          </w:tcPr>
          <w:p w14:paraId="6C93C8AA" w14:textId="77777777" w:rsidR="008E0978" w:rsidRPr="006017B9" w:rsidRDefault="008E0978" w:rsidP="001E04B2">
            <w:pPr>
              <w:rPr>
                <w:bCs/>
              </w:rPr>
            </w:pPr>
            <w:r w:rsidRPr="009239B8"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28,08</w:t>
            </w:r>
          </w:p>
        </w:tc>
        <w:tc>
          <w:tcPr>
            <w:tcW w:w="873" w:type="dxa"/>
          </w:tcPr>
          <w:p w14:paraId="7C860C3A" w14:textId="77777777" w:rsidR="008E0978" w:rsidRDefault="008E0978" w:rsidP="001E04B2">
            <w:pPr>
              <w:rPr>
                <w:bCs/>
              </w:rPr>
            </w:pPr>
            <w:r>
              <w:rPr>
                <w:szCs w:val="28"/>
                <w:lang w:val="en-US"/>
              </w:rPr>
              <w:t>2236,7</w:t>
            </w:r>
          </w:p>
        </w:tc>
        <w:tc>
          <w:tcPr>
            <w:tcW w:w="1086" w:type="dxa"/>
          </w:tcPr>
          <w:p w14:paraId="3D90119E" w14:textId="77777777" w:rsidR="008E0978" w:rsidRPr="00B1145C" w:rsidRDefault="008E0978" w:rsidP="001E04B2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2999,5</w:t>
            </w:r>
          </w:p>
        </w:tc>
        <w:tc>
          <w:tcPr>
            <w:tcW w:w="1103" w:type="dxa"/>
          </w:tcPr>
          <w:p w14:paraId="5B00C0AD" w14:textId="77777777" w:rsidR="008E0978" w:rsidRDefault="008E0978" w:rsidP="001E04B2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1,1755</w:t>
            </w:r>
          </w:p>
        </w:tc>
        <w:tc>
          <w:tcPr>
            <w:tcW w:w="919" w:type="dxa"/>
          </w:tcPr>
          <w:p w14:paraId="46EC845D" w14:textId="77777777" w:rsidR="008E0978" w:rsidRDefault="008E0978" w:rsidP="001E04B2">
            <w:r>
              <w:t>4,38</w:t>
            </w:r>
          </w:p>
        </w:tc>
        <w:tc>
          <w:tcPr>
            <w:tcW w:w="955" w:type="dxa"/>
          </w:tcPr>
          <w:p w14:paraId="7A9EC39D" w14:textId="77777777" w:rsidR="008E0978" w:rsidRDefault="008E0978" w:rsidP="001E04B2">
            <w:pPr>
              <w:rPr>
                <w:bCs/>
              </w:rPr>
            </w:pPr>
            <w:r>
              <w:rPr>
                <w:bCs/>
              </w:rPr>
              <w:t>0,002</w:t>
            </w:r>
          </w:p>
        </w:tc>
        <w:tc>
          <w:tcPr>
            <w:tcW w:w="708" w:type="dxa"/>
          </w:tcPr>
          <w:p w14:paraId="37C36A74" w14:textId="77777777" w:rsidR="008E0978" w:rsidRDefault="008E0978" w:rsidP="001E04B2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9</w:t>
            </w:r>
          </w:p>
        </w:tc>
        <w:tc>
          <w:tcPr>
            <w:tcW w:w="993" w:type="dxa"/>
          </w:tcPr>
          <w:p w14:paraId="5ED7A6E6" w14:textId="77777777" w:rsidR="008E0978" w:rsidRDefault="008E0978" w:rsidP="001E04B2">
            <w:pPr>
              <w:rPr>
                <w:szCs w:val="28"/>
              </w:rPr>
            </w:pPr>
            <w:r>
              <w:rPr>
                <w:szCs w:val="28"/>
              </w:rPr>
              <w:t>0,3239</w:t>
            </w:r>
          </w:p>
        </w:tc>
        <w:tc>
          <w:tcPr>
            <w:tcW w:w="2741" w:type="dxa"/>
          </w:tcPr>
          <w:p w14:paraId="122ABFB1" w14:textId="77777777" w:rsidR="008E0978" w:rsidRPr="00B332C1" w:rsidRDefault="008E0978" w:rsidP="001E04B2">
            <w:pPr>
              <w:rPr>
                <w:szCs w:val="28"/>
              </w:rPr>
            </w:pPr>
            <w:r>
              <w:rPr>
                <w:szCs w:val="28"/>
              </w:rPr>
              <w:t>550,84</w:t>
            </w:r>
          </w:p>
        </w:tc>
      </w:tr>
    </w:tbl>
    <w:p w14:paraId="2271245B" w14:textId="698C698F" w:rsidR="004B1118" w:rsidRDefault="004B1118" w:rsidP="008E592F">
      <w:pPr>
        <w:spacing w:after="0" w:line="360" w:lineRule="auto"/>
        <w:jc w:val="center"/>
        <w:rPr>
          <w:szCs w:val="28"/>
        </w:rPr>
      </w:pPr>
    </w:p>
    <w:p w14:paraId="6F5EF6DC" w14:textId="6EE761F4" w:rsidR="004B1118" w:rsidRPr="001E3747" w:rsidRDefault="00B46F68" w:rsidP="004B1118">
      <w:pPr>
        <w:spacing w:after="0" w:line="360" w:lineRule="auto"/>
        <w:ind w:firstLine="709"/>
        <w:rPr>
          <w:szCs w:val="28"/>
        </w:rPr>
      </w:pPr>
      <w:r>
        <w:rPr>
          <w:noProof/>
          <w:szCs w:val="28"/>
        </w:rPr>
        <w:drawing>
          <wp:inline distT="0" distB="0" distL="0" distR="0" wp14:anchorId="3DA5BFD5" wp14:editId="756AB87B">
            <wp:extent cx="4762788" cy="36605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6910" cy="3663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145A4" w14:textId="77777777" w:rsidR="004B1118" w:rsidRDefault="004B1118" w:rsidP="004B1118">
      <w:pPr>
        <w:spacing w:after="0" w:line="360" w:lineRule="auto"/>
        <w:jc w:val="center"/>
        <w:rPr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8</w:t>
      </w:r>
      <w:r w:rsidRPr="00505A4C">
        <w:rPr>
          <w:szCs w:val="28"/>
        </w:rPr>
        <w:t xml:space="preserve">. Зависимость давления и температуры горения зарядов первые 250 </w:t>
      </w:r>
      <w:proofErr w:type="spellStart"/>
      <w:r w:rsidRPr="00505A4C">
        <w:rPr>
          <w:szCs w:val="28"/>
        </w:rPr>
        <w:t>мс</w:t>
      </w:r>
      <w:proofErr w:type="spellEnd"/>
    </w:p>
    <w:p w14:paraId="4ABA7D1F" w14:textId="77777777" w:rsidR="004B1118" w:rsidRPr="00505A4C" w:rsidRDefault="004B1118" w:rsidP="008E592F">
      <w:pPr>
        <w:spacing w:after="0" w:line="360" w:lineRule="auto"/>
        <w:jc w:val="center"/>
        <w:rPr>
          <w:szCs w:val="28"/>
        </w:rPr>
      </w:pPr>
    </w:p>
    <w:p w14:paraId="64E3B7DF" w14:textId="3653A060" w:rsidR="00C573C0" w:rsidRDefault="00B46F68" w:rsidP="008E592F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lastRenderedPageBreak/>
        <w:drawing>
          <wp:inline distT="0" distB="0" distL="0" distR="0" wp14:anchorId="413C6182" wp14:editId="4DBB4AF6">
            <wp:extent cx="4208607" cy="3195482"/>
            <wp:effectExtent l="0" t="0" r="190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9472" cy="320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DD8F0" w14:textId="7259032F" w:rsidR="00C573C0" w:rsidRDefault="00416728" w:rsidP="008E592F">
      <w:pPr>
        <w:spacing w:after="0" w:line="360" w:lineRule="auto"/>
        <w:jc w:val="center"/>
        <w:rPr>
          <w:i/>
          <w:szCs w:val="28"/>
        </w:rPr>
      </w:pPr>
      <w:r w:rsidRPr="00505A4C">
        <w:rPr>
          <w:szCs w:val="28"/>
        </w:rPr>
        <w:t xml:space="preserve">Рис. </w:t>
      </w:r>
      <w:r>
        <w:rPr>
          <w:szCs w:val="28"/>
        </w:rPr>
        <w:t>9</w:t>
      </w:r>
      <w:r w:rsidRPr="00505A4C">
        <w:rPr>
          <w:szCs w:val="28"/>
        </w:rPr>
        <w:t>. Зависимость давления и температуры горения зарядов за все время</w:t>
      </w:r>
    </w:p>
    <w:p w14:paraId="4F906330" w14:textId="006CCE18" w:rsidR="00E62AD5" w:rsidRPr="009A059B" w:rsidRDefault="00E62AD5" w:rsidP="008E592F">
      <w:pPr>
        <w:spacing w:after="0" w:line="360" w:lineRule="auto"/>
        <w:rPr>
          <w:szCs w:val="28"/>
        </w:rPr>
      </w:pPr>
    </w:p>
    <w:p w14:paraId="692B11B5" w14:textId="61DBFE87" w:rsidR="00082D64" w:rsidRPr="00082D64" w:rsidRDefault="00082D64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B80458">
        <w:rPr>
          <w:bCs/>
          <w:szCs w:val="28"/>
        </w:rPr>
        <w:t>9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9A1424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B80458">
        <w:rPr>
          <w:bCs/>
          <w:szCs w:val="28"/>
          <w:vertAlign w:val="subscript"/>
        </w:rPr>
        <w:t>0</w:t>
      </w:r>
      <w:r w:rsidR="00303DEB" w:rsidRPr="009A1424">
        <w:rPr>
          <w:bCs/>
          <w:szCs w:val="28"/>
        </w:rPr>
        <w:t xml:space="preserve"> = 223,15</w:t>
      </w:r>
      <w:r w:rsidR="00303DEB">
        <w:rPr>
          <w:bCs/>
          <w:szCs w:val="28"/>
        </w:rPr>
        <w:t xml:space="preserve"> 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4"/>
        <w:gridCol w:w="2280"/>
        <w:gridCol w:w="2705"/>
        <w:gridCol w:w="2564"/>
      </w:tblGrid>
      <w:tr w:rsidR="005F4CBF" w:rsidRPr="005F4CBF" w14:paraId="2000268F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vAlign w:val="bottom"/>
            <w:hideMark/>
          </w:tcPr>
          <w:p w14:paraId="734F9DC6" w14:textId="77777777" w:rsidR="005F4CBF" w:rsidRPr="005F4CBF" w:rsidRDefault="005F4CBF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0" w:type="dxa"/>
            <w:shd w:val="clear" w:color="auto" w:fill="auto"/>
            <w:noWrap/>
            <w:hideMark/>
          </w:tcPr>
          <w:p w14:paraId="5064A279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3FB9EB60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5A879F89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E77908" w:rsidRPr="005F4CBF" w14:paraId="70CB34FE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40D402FB" w14:textId="6AB487F6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20833885" w14:textId="21A0C3E9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0,039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651BF7EB" w14:textId="25E73F8D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4,916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7D02D5A6" w14:textId="79DD559C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2036,698</w:t>
            </w:r>
          </w:p>
        </w:tc>
      </w:tr>
      <w:tr w:rsidR="00E77908" w:rsidRPr="005F4CBF" w14:paraId="5E9B7CEC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3EBCDF7F" w14:textId="5A45E782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6ED6E247" w14:textId="5CEF19FC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0,15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44B3A126" w14:textId="27BF4650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15,08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3A3A0340" w14:textId="48D80376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2914,326</w:t>
            </w:r>
          </w:p>
        </w:tc>
      </w:tr>
      <w:tr w:rsidR="00E77908" w:rsidRPr="005F4CBF" w14:paraId="5E66E53D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0E145F4D" w14:textId="38467398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3E98C039" w14:textId="65943C2F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24,48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05132DD7" w14:textId="5D6EF5F8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12,415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4BD2507F" w14:textId="7B9C242F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2998,511</w:t>
            </w:r>
          </w:p>
        </w:tc>
      </w:tr>
      <w:tr w:rsidR="00E77908" w:rsidRPr="005F4CBF" w14:paraId="3A61235B" w14:textId="77777777" w:rsidTr="00D52FC1">
        <w:trPr>
          <w:trHeight w:val="335"/>
        </w:trPr>
        <w:tc>
          <w:tcPr>
            <w:tcW w:w="1944" w:type="dxa"/>
            <w:shd w:val="clear" w:color="auto" w:fill="auto"/>
            <w:noWrap/>
            <w:hideMark/>
          </w:tcPr>
          <w:p w14:paraId="2C752B7B" w14:textId="300D1CCF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0" w:type="dxa"/>
            <w:shd w:val="clear" w:color="auto" w:fill="auto"/>
            <w:noWrap/>
            <w:hideMark/>
          </w:tcPr>
          <w:p w14:paraId="2611CAC1" w14:textId="1B47974E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25,48</w:t>
            </w:r>
          </w:p>
        </w:tc>
        <w:tc>
          <w:tcPr>
            <w:tcW w:w="2705" w:type="dxa"/>
            <w:shd w:val="clear" w:color="auto" w:fill="auto"/>
            <w:noWrap/>
            <w:hideMark/>
          </w:tcPr>
          <w:p w14:paraId="139C0304" w14:textId="008A21D1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0,173</w:t>
            </w:r>
          </w:p>
        </w:tc>
        <w:tc>
          <w:tcPr>
            <w:tcW w:w="2564" w:type="dxa"/>
            <w:shd w:val="clear" w:color="auto" w:fill="auto"/>
            <w:noWrap/>
            <w:hideMark/>
          </w:tcPr>
          <w:p w14:paraId="632C6D11" w14:textId="078C67E6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E462F">
              <w:t>1472,361</w:t>
            </w:r>
          </w:p>
        </w:tc>
      </w:tr>
    </w:tbl>
    <w:p w14:paraId="6B033C5A" w14:textId="4A14D62E" w:rsidR="005F4CBF" w:rsidRDefault="005F4CBF" w:rsidP="008E592F">
      <w:pPr>
        <w:spacing w:after="0" w:line="360" w:lineRule="auto"/>
        <w:rPr>
          <w:szCs w:val="28"/>
          <w:lang w:val="en-US"/>
        </w:rPr>
      </w:pPr>
    </w:p>
    <w:p w14:paraId="1C698BB0" w14:textId="40B0C6E5" w:rsidR="00082D64" w:rsidRPr="00082D64" w:rsidRDefault="00082D64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B80458">
        <w:rPr>
          <w:bCs/>
          <w:szCs w:val="28"/>
        </w:rPr>
        <w:t>10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303DEB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2B6120">
        <w:rPr>
          <w:bCs/>
          <w:szCs w:val="28"/>
          <w:vertAlign w:val="subscript"/>
        </w:rPr>
        <w:t>0</w:t>
      </w:r>
      <w:r w:rsidR="00303DEB" w:rsidRPr="00303DEB">
        <w:rPr>
          <w:bCs/>
          <w:szCs w:val="28"/>
        </w:rPr>
        <w:t xml:space="preserve"> =</w:t>
      </w:r>
      <w:r w:rsidR="00303DEB" w:rsidRPr="009A1424">
        <w:rPr>
          <w:bCs/>
          <w:szCs w:val="28"/>
        </w:rPr>
        <w:t xml:space="preserve"> 2</w:t>
      </w:r>
      <w:r w:rsidR="003D4543" w:rsidRPr="00B80458">
        <w:rPr>
          <w:bCs/>
          <w:szCs w:val="28"/>
        </w:rPr>
        <w:t>9</w:t>
      </w:r>
      <w:r w:rsidR="00303DEB" w:rsidRPr="009A1424">
        <w:rPr>
          <w:bCs/>
          <w:szCs w:val="28"/>
        </w:rPr>
        <w:t>3,15</w:t>
      </w:r>
      <w:r w:rsidR="00303DEB">
        <w:rPr>
          <w:bCs/>
          <w:szCs w:val="28"/>
        </w:rPr>
        <w:t xml:space="preserve">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5F4CBF" w:rsidRPr="005F4CBF" w14:paraId="4E27125A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vAlign w:val="bottom"/>
            <w:hideMark/>
          </w:tcPr>
          <w:p w14:paraId="383A817D" w14:textId="77777777" w:rsidR="005F4CBF" w:rsidRPr="005F4CBF" w:rsidRDefault="005F4CBF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8" w:type="dxa"/>
            <w:shd w:val="clear" w:color="auto" w:fill="auto"/>
            <w:noWrap/>
            <w:hideMark/>
          </w:tcPr>
          <w:p w14:paraId="378664C3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9D46A34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24FB0CCE" w14:textId="77777777" w:rsidR="005F4CBF" w:rsidRPr="005F4CBF" w:rsidRDefault="005F4CBF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E77908" w:rsidRPr="005F4CBF" w14:paraId="20ED1974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4BF7E687" w14:textId="53D9BD33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0053AF19" w14:textId="29274149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0,026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57114B2" w14:textId="40FACF17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3,921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7E33B67F" w14:textId="7C43D01E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2052,088</w:t>
            </w:r>
          </w:p>
        </w:tc>
      </w:tr>
      <w:tr w:rsidR="00E77908" w:rsidRPr="005F4CBF" w14:paraId="09211AE2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42F63F99" w14:textId="6271DDE2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7BF29CDB" w14:textId="598D3BC7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0,142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5787A51" w14:textId="6D07A56C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17,883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9F9398A" w14:textId="1F7E542C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2943,839</w:t>
            </w:r>
          </w:p>
        </w:tc>
      </w:tr>
      <w:tr w:rsidR="00E77908" w:rsidRPr="005F4CBF" w14:paraId="36655918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561108F9" w14:textId="2A3BF9B3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66920D20" w14:textId="787F5326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20,10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0C0E6835" w14:textId="3E976983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15,15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FC07C18" w14:textId="0EA075F8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3000,29</w:t>
            </w:r>
          </w:p>
        </w:tc>
      </w:tr>
      <w:tr w:rsidR="00E77908" w:rsidRPr="005F4CBF" w14:paraId="2EBA762C" w14:textId="77777777" w:rsidTr="00D52FC1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6917C648" w14:textId="0E857687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501EACD2" w14:textId="2250A2DB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21,74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43D8C703" w14:textId="180A16B9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0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6E5785F2" w14:textId="35B6E55C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26A63">
              <w:t>409,7</w:t>
            </w:r>
          </w:p>
        </w:tc>
      </w:tr>
    </w:tbl>
    <w:p w14:paraId="215722EE" w14:textId="550C80E4" w:rsidR="005F4CBF" w:rsidRDefault="005F4CBF" w:rsidP="008E592F">
      <w:pPr>
        <w:spacing w:after="0" w:line="360" w:lineRule="auto"/>
        <w:rPr>
          <w:szCs w:val="28"/>
        </w:rPr>
      </w:pPr>
    </w:p>
    <w:p w14:paraId="5BB9912E" w14:textId="01C002C4" w:rsidR="00D52FC1" w:rsidRPr="00D52FC1" w:rsidRDefault="00D52FC1" w:rsidP="008E592F">
      <w:pPr>
        <w:pStyle w:val="a4"/>
        <w:spacing w:after="0" w:line="360" w:lineRule="auto"/>
        <w:ind w:left="0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Pr="00303DEB">
        <w:rPr>
          <w:bCs/>
          <w:szCs w:val="28"/>
        </w:rPr>
        <w:t>1</w:t>
      </w:r>
      <w:r w:rsidR="00B80458">
        <w:rPr>
          <w:bCs/>
          <w:szCs w:val="28"/>
        </w:rPr>
        <w:t>1</w:t>
      </w:r>
      <w:r w:rsidRPr="00505A4C">
        <w:rPr>
          <w:bCs/>
          <w:szCs w:val="28"/>
        </w:rPr>
        <w:t xml:space="preserve">. </w:t>
      </w:r>
      <w:r w:rsidR="00303DEB">
        <w:rPr>
          <w:bCs/>
          <w:szCs w:val="28"/>
        </w:rPr>
        <w:t>Решение при</w:t>
      </w:r>
      <w:r w:rsidR="00303DEB" w:rsidRPr="00303DEB">
        <w:rPr>
          <w:bCs/>
          <w:szCs w:val="28"/>
        </w:rPr>
        <w:t xml:space="preserve"> </w:t>
      </w:r>
      <w:r w:rsidR="00303DEB">
        <w:rPr>
          <w:bCs/>
          <w:i/>
          <w:iCs/>
          <w:szCs w:val="28"/>
          <w:lang w:val="en-US"/>
        </w:rPr>
        <w:t>T</w:t>
      </w:r>
      <w:r w:rsidR="00F51737" w:rsidRPr="00B80458">
        <w:rPr>
          <w:bCs/>
          <w:szCs w:val="28"/>
          <w:vertAlign w:val="subscript"/>
        </w:rPr>
        <w:t>0</w:t>
      </w:r>
      <w:r w:rsidR="00303DEB" w:rsidRPr="00303DEB">
        <w:rPr>
          <w:bCs/>
          <w:szCs w:val="28"/>
        </w:rPr>
        <w:t xml:space="preserve"> = 323,15</w:t>
      </w:r>
      <w:r w:rsidR="00303DEB">
        <w:rPr>
          <w:bCs/>
          <w:szCs w:val="28"/>
        </w:rPr>
        <w:t xml:space="preserve">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D52FC1" w:rsidRPr="005F4CBF" w14:paraId="26EAD84D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vAlign w:val="bottom"/>
            <w:hideMark/>
          </w:tcPr>
          <w:p w14:paraId="7C4BB2F5" w14:textId="77777777" w:rsidR="00D52FC1" w:rsidRPr="005F4CBF" w:rsidRDefault="00D52FC1" w:rsidP="008E592F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288" w:type="dxa"/>
            <w:shd w:val="clear" w:color="auto" w:fill="auto"/>
            <w:noWrap/>
            <w:hideMark/>
          </w:tcPr>
          <w:p w14:paraId="7F1D6ED7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27322877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4A472888" w14:textId="77777777" w:rsidR="00D52FC1" w:rsidRPr="005F4CBF" w:rsidRDefault="00D52FC1" w:rsidP="008E59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5F4CBF"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 w:rsidRPr="005F4CBF"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E77908" w:rsidRPr="005F4CBF" w14:paraId="78266B09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1A78D538" w14:textId="180F382F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 w:rsidRPr="00A8203A"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2898979E" w14:textId="6D26BAC6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0,022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00FD4CD0" w14:textId="5DEEA607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3,518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07874D3" w14:textId="4D22FAC8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2054,778</w:t>
            </w:r>
          </w:p>
        </w:tc>
      </w:tr>
      <w:tr w:rsidR="00E77908" w:rsidRPr="005F4CBF" w14:paraId="51649489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74E5404D" w14:textId="2DF634C5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max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19E0AE28" w14:textId="3D7AF277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0,142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5B85E276" w14:textId="1A8C62C9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19,169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3A4DAFF8" w14:textId="6F1119F2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2957,538</w:t>
            </w:r>
          </w:p>
        </w:tc>
      </w:tr>
      <w:tr w:rsidR="00E77908" w:rsidRPr="005F4CBF" w14:paraId="4EFCD742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1AA324A3" w14:textId="105EF21A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proofErr w:type="spellStart"/>
            <w:r>
              <w:rPr>
                <w:rFonts w:eastAsia="Times New Roman"/>
                <w:color w:val="000000"/>
                <w:szCs w:val="28"/>
                <w:lang w:eastAsia="ru-RU"/>
              </w:rPr>
              <w:t>осн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7FC14505" w14:textId="43A38BAB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18,48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481DFC8" w14:textId="3ABE9756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16,468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7572C502" w14:textId="40D9CEDB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3000,064</w:t>
            </w:r>
          </w:p>
        </w:tc>
      </w:tr>
      <w:tr w:rsidR="00E77908" w:rsidRPr="005F4CBF" w14:paraId="57EB7E46" w14:textId="77777777" w:rsidTr="002E0DFB">
        <w:trPr>
          <w:trHeight w:val="276"/>
        </w:trPr>
        <w:tc>
          <w:tcPr>
            <w:tcW w:w="1950" w:type="dxa"/>
            <w:shd w:val="clear" w:color="auto" w:fill="auto"/>
            <w:noWrap/>
            <w:hideMark/>
          </w:tcPr>
          <w:p w14:paraId="54DAF0CB" w14:textId="527B1A2D" w:rsidR="00E77908" w:rsidRPr="005F4CBF" w:rsidRDefault="00E77908" w:rsidP="00E7790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shd w:val="clear" w:color="auto" w:fill="auto"/>
            <w:noWrap/>
            <w:hideMark/>
          </w:tcPr>
          <w:p w14:paraId="6E547236" w14:textId="2D532A89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20,15</w:t>
            </w:r>
          </w:p>
        </w:tc>
        <w:tc>
          <w:tcPr>
            <w:tcW w:w="2714" w:type="dxa"/>
            <w:shd w:val="clear" w:color="auto" w:fill="auto"/>
            <w:noWrap/>
            <w:hideMark/>
          </w:tcPr>
          <w:p w14:paraId="38AE72FC" w14:textId="3D266746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0</w:t>
            </w:r>
          </w:p>
        </w:tc>
        <w:tc>
          <w:tcPr>
            <w:tcW w:w="2572" w:type="dxa"/>
            <w:shd w:val="clear" w:color="auto" w:fill="auto"/>
            <w:noWrap/>
            <w:hideMark/>
          </w:tcPr>
          <w:p w14:paraId="177E00A5" w14:textId="213A50E5" w:rsidR="00E77908" w:rsidRPr="005F4CBF" w:rsidRDefault="00E77908" w:rsidP="00E77908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31163">
              <w:t>376,126</w:t>
            </w:r>
          </w:p>
        </w:tc>
      </w:tr>
    </w:tbl>
    <w:p w14:paraId="30844B34" w14:textId="77777777" w:rsidR="005F4CBF" w:rsidRPr="00F3243F" w:rsidRDefault="005F4CBF" w:rsidP="00E62AD5">
      <w:pPr>
        <w:spacing w:line="360" w:lineRule="auto"/>
        <w:rPr>
          <w:szCs w:val="28"/>
        </w:rPr>
      </w:pPr>
    </w:p>
    <w:sectPr w:rsidR="005F4CBF" w:rsidRPr="00F3243F" w:rsidSect="00D8641C">
      <w:footerReference w:type="default" r:id="rId22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298E8C" w14:textId="77777777" w:rsidR="00E85172" w:rsidRDefault="00E85172" w:rsidP="00D8641C">
      <w:pPr>
        <w:spacing w:after="0" w:line="240" w:lineRule="auto"/>
      </w:pPr>
      <w:r>
        <w:separator/>
      </w:r>
    </w:p>
  </w:endnote>
  <w:endnote w:type="continuationSeparator" w:id="0">
    <w:p w14:paraId="7CB0FA18" w14:textId="77777777" w:rsidR="00E85172" w:rsidRDefault="00E85172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E0E20" w14:textId="77777777" w:rsidR="00E85172" w:rsidRDefault="00E85172" w:rsidP="00D8641C">
      <w:pPr>
        <w:spacing w:after="0" w:line="240" w:lineRule="auto"/>
      </w:pPr>
      <w:r>
        <w:separator/>
      </w:r>
    </w:p>
  </w:footnote>
  <w:footnote w:type="continuationSeparator" w:id="0">
    <w:p w14:paraId="5B221D9B" w14:textId="77777777" w:rsidR="00E85172" w:rsidRDefault="00E85172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FE34AF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332617"/>
    <w:multiLevelType w:val="hybridMultilevel"/>
    <w:tmpl w:val="050ABC3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896D2D"/>
    <w:multiLevelType w:val="hybridMultilevel"/>
    <w:tmpl w:val="6D7EF5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10" w15:restartNumberingAfterBreak="0">
    <w:nsid w:val="467C5678"/>
    <w:multiLevelType w:val="hybridMultilevel"/>
    <w:tmpl w:val="E8DABB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2" w15:restartNumberingAfterBreak="0">
    <w:nsid w:val="5295565D"/>
    <w:multiLevelType w:val="hybridMultilevel"/>
    <w:tmpl w:val="D0829A9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CF72B1"/>
    <w:multiLevelType w:val="hybridMultilevel"/>
    <w:tmpl w:val="A02E9414"/>
    <w:lvl w:ilvl="0" w:tplc="C29C7D9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3C253F8"/>
    <w:multiLevelType w:val="hybridMultilevel"/>
    <w:tmpl w:val="3698B0A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D47B8F"/>
    <w:multiLevelType w:val="hybridMultilevel"/>
    <w:tmpl w:val="5276D38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14"/>
  </w:num>
  <w:num w:numId="3">
    <w:abstractNumId w:val="5"/>
  </w:num>
  <w:num w:numId="4">
    <w:abstractNumId w:val="9"/>
  </w:num>
  <w:num w:numId="5">
    <w:abstractNumId w:val="4"/>
  </w:num>
  <w:num w:numId="6">
    <w:abstractNumId w:val="3"/>
  </w:num>
  <w:num w:numId="7">
    <w:abstractNumId w:val="19"/>
  </w:num>
  <w:num w:numId="8">
    <w:abstractNumId w:val="15"/>
  </w:num>
  <w:num w:numId="9">
    <w:abstractNumId w:val="1"/>
  </w:num>
  <w:num w:numId="10">
    <w:abstractNumId w:val="0"/>
  </w:num>
  <w:num w:numId="11">
    <w:abstractNumId w:val="7"/>
  </w:num>
  <w:num w:numId="12">
    <w:abstractNumId w:val="11"/>
  </w:num>
  <w:num w:numId="13">
    <w:abstractNumId w:val="8"/>
  </w:num>
  <w:num w:numId="14">
    <w:abstractNumId w:val="10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</w:num>
  <w:num w:numId="22">
    <w:abstractNumId w:val="2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2578"/>
    <w:rsid w:val="0002765F"/>
    <w:rsid w:val="000317A0"/>
    <w:rsid w:val="000459C0"/>
    <w:rsid w:val="0005664F"/>
    <w:rsid w:val="000635D5"/>
    <w:rsid w:val="0006432F"/>
    <w:rsid w:val="00064B83"/>
    <w:rsid w:val="00077596"/>
    <w:rsid w:val="000800D9"/>
    <w:rsid w:val="000829B0"/>
    <w:rsid w:val="00082D64"/>
    <w:rsid w:val="000904BF"/>
    <w:rsid w:val="000B1823"/>
    <w:rsid w:val="000B2C76"/>
    <w:rsid w:val="000B548D"/>
    <w:rsid w:val="000B6BBD"/>
    <w:rsid w:val="000B7C5C"/>
    <w:rsid w:val="000C4F36"/>
    <w:rsid w:val="000D5C08"/>
    <w:rsid w:val="00103FA4"/>
    <w:rsid w:val="00122362"/>
    <w:rsid w:val="00130F8A"/>
    <w:rsid w:val="00134E2E"/>
    <w:rsid w:val="00156227"/>
    <w:rsid w:val="00157DDD"/>
    <w:rsid w:val="00163FCB"/>
    <w:rsid w:val="00164A54"/>
    <w:rsid w:val="00173689"/>
    <w:rsid w:val="00184610"/>
    <w:rsid w:val="0018775E"/>
    <w:rsid w:val="00195576"/>
    <w:rsid w:val="001A23A7"/>
    <w:rsid w:val="001C6C9C"/>
    <w:rsid w:val="001D2CEE"/>
    <w:rsid w:val="001E3747"/>
    <w:rsid w:val="001E77F6"/>
    <w:rsid w:val="001F5F45"/>
    <w:rsid w:val="001F6B22"/>
    <w:rsid w:val="00201272"/>
    <w:rsid w:val="00210176"/>
    <w:rsid w:val="002142FE"/>
    <w:rsid w:val="00214ACD"/>
    <w:rsid w:val="00220D06"/>
    <w:rsid w:val="00220EA0"/>
    <w:rsid w:val="0022781B"/>
    <w:rsid w:val="00231C64"/>
    <w:rsid w:val="00232B6F"/>
    <w:rsid w:val="00237071"/>
    <w:rsid w:val="002445A3"/>
    <w:rsid w:val="00245533"/>
    <w:rsid w:val="002477B5"/>
    <w:rsid w:val="00260D0D"/>
    <w:rsid w:val="00266A94"/>
    <w:rsid w:val="002731B2"/>
    <w:rsid w:val="002827EB"/>
    <w:rsid w:val="00282EDD"/>
    <w:rsid w:val="00287C9B"/>
    <w:rsid w:val="00290E82"/>
    <w:rsid w:val="00293FDE"/>
    <w:rsid w:val="002A0FD1"/>
    <w:rsid w:val="002A47F1"/>
    <w:rsid w:val="002A58FD"/>
    <w:rsid w:val="002B6120"/>
    <w:rsid w:val="002B68D0"/>
    <w:rsid w:val="002D2DD3"/>
    <w:rsid w:val="002D6DB7"/>
    <w:rsid w:val="002E16D2"/>
    <w:rsid w:val="002E1F88"/>
    <w:rsid w:val="002E665E"/>
    <w:rsid w:val="0030154E"/>
    <w:rsid w:val="00303DEB"/>
    <w:rsid w:val="00304F3C"/>
    <w:rsid w:val="00305A43"/>
    <w:rsid w:val="00311A43"/>
    <w:rsid w:val="003136C7"/>
    <w:rsid w:val="00317C1B"/>
    <w:rsid w:val="00327711"/>
    <w:rsid w:val="0034025A"/>
    <w:rsid w:val="00352948"/>
    <w:rsid w:val="00353EB5"/>
    <w:rsid w:val="00355843"/>
    <w:rsid w:val="003610CE"/>
    <w:rsid w:val="00362FD6"/>
    <w:rsid w:val="00375056"/>
    <w:rsid w:val="003765E5"/>
    <w:rsid w:val="0037750A"/>
    <w:rsid w:val="00386B47"/>
    <w:rsid w:val="00387E32"/>
    <w:rsid w:val="003A1137"/>
    <w:rsid w:val="003A1FF3"/>
    <w:rsid w:val="003C02B8"/>
    <w:rsid w:val="003C6F69"/>
    <w:rsid w:val="003C7D0F"/>
    <w:rsid w:val="003D0D0A"/>
    <w:rsid w:val="003D18E6"/>
    <w:rsid w:val="003D4543"/>
    <w:rsid w:val="003D464D"/>
    <w:rsid w:val="003D5BC9"/>
    <w:rsid w:val="003D5F65"/>
    <w:rsid w:val="003E2814"/>
    <w:rsid w:val="003E3AD6"/>
    <w:rsid w:val="003F1DE4"/>
    <w:rsid w:val="003F3FD1"/>
    <w:rsid w:val="003F4FF4"/>
    <w:rsid w:val="003F6AB1"/>
    <w:rsid w:val="00402F31"/>
    <w:rsid w:val="00416728"/>
    <w:rsid w:val="004252C8"/>
    <w:rsid w:val="00433436"/>
    <w:rsid w:val="00433851"/>
    <w:rsid w:val="00441C18"/>
    <w:rsid w:val="004563BE"/>
    <w:rsid w:val="00463111"/>
    <w:rsid w:val="004700F2"/>
    <w:rsid w:val="00483D99"/>
    <w:rsid w:val="00492E58"/>
    <w:rsid w:val="004B1118"/>
    <w:rsid w:val="004C0623"/>
    <w:rsid w:val="004C48E5"/>
    <w:rsid w:val="004C5246"/>
    <w:rsid w:val="004C526F"/>
    <w:rsid w:val="004C76A7"/>
    <w:rsid w:val="004D25F8"/>
    <w:rsid w:val="004D6A7C"/>
    <w:rsid w:val="004D7BC8"/>
    <w:rsid w:val="004E73DC"/>
    <w:rsid w:val="005030ED"/>
    <w:rsid w:val="00505A4C"/>
    <w:rsid w:val="00515B02"/>
    <w:rsid w:val="00534B28"/>
    <w:rsid w:val="00536B0C"/>
    <w:rsid w:val="00542B68"/>
    <w:rsid w:val="005435B5"/>
    <w:rsid w:val="00543BB1"/>
    <w:rsid w:val="00543BE9"/>
    <w:rsid w:val="00544447"/>
    <w:rsid w:val="005527ED"/>
    <w:rsid w:val="00554B1A"/>
    <w:rsid w:val="0055702F"/>
    <w:rsid w:val="005572EA"/>
    <w:rsid w:val="005600B9"/>
    <w:rsid w:val="00570C4F"/>
    <w:rsid w:val="00570F05"/>
    <w:rsid w:val="00572E38"/>
    <w:rsid w:val="00577056"/>
    <w:rsid w:val="005866E1"/>
    <w:rsid w:val="005879DA"/>
    <w:rsid w:val="00587CF7"/>
    <w:rsid w:val="00595FFB"/>
    <w:rsid w:val="005B715D"/>
    <w:rsid w:val="005C029E"/>
    <w:rsid w:val="005D09A0"/>
    <w:rsid w:val="005D1D8A"/>
    <w:rsid w:val="005D2AE2"/>
    <w:rsid w:val="005D4975"/>
    <w:rsid w:val="005D6632"/>
    <w:rsid w:val="005D6EE0"/>
    <w:rsid w:val="005E6DA1"/>
    <w:rsid w:val="005F4CBF"/>
    <w:rsid w:val="006017B9"/>
    <w:rsid w:val="006272B6"/>
    <w:rsid w:val="00647D8D"/>
    <w:rsid w:val="0065017A"/>
    <w:rsid w:val="00654BE7"/>
    <w:rsid w:val="00655929"/>
    <w:rsid w:val="00660B53"/>
    <w:rsid w:val="00666D56"/>
    <w:rsid w:val="006A03EA"/>
    <w:rsid w:val="006A2844"/>
    <w:rsid w:val="006A643E"/>
    <w:rsid w:val="006B5054"/>
    <w:rsid w:val="006C307D"/>
    <w:rsid w:val="006C4762"/>
    <w:rsid w:val="006D0AB2"/>
    <w:rsid w:val="006D0BB6"/>
    <w:rsid w:val="006D4E33"/>
    <w:rsid w:val="006E3060"/>
    <w:rsid w:val="00700F07"/>
    <w:rsid w:val="007029A0"/>
    <w:rsid w:val="00711FC5"/>
    <w:rsid w:val="0071326E"/>
    <w:rsid w:val="00717E5C"/>
    <w:rsid w:val="00725A9E"/>
    <w:rsid w:val="007272F0"/>
    <w:rsid w:val="007304E8"/>
    <w:rsid w:val="00730AAB"/>
    <w:rsid w:val="007357F7"/>
    <w:rsid w:val="007411D4"/>
    <w:rsid w:val="00741B30"/>
    <w:rsid w:val="00742C77"/>
    <w:rsid w:val="00745DFF"/>
    <w:rsid w:val="0075258F"/>
    <w:rsid w:val="007543D4"/>
    <w:rsid w:val="00754CB7"/>
    <w:rsid w:val="00762C42"/>
    <w:rsid w:val="00771EC2"/>
    <w:rsid w:val="00774119"/>
    <w:rsid w:val="00781B99"/>
    <w:rsid w:val="00782C6B"/>
    <w:rsid w:val="00791D3A"/>
    <w:rsid w:val="007A7B94"/>
    <w:rsid w:val="007B47B6"/>
    <w:rsid w:val="007C0F68"/>
    <w:rsid w:val="007E26D1"/>
    <w:rsid w:val="007E5B58"/>
    <w:rsid w:val="007F2A02"/>
    <w:rsid w:val="007F547B"/>
    <w:rsid w:val="007F6EF3"/>
    <w:rsid w:val="008032DF"/>
    <w:rsid w:val="00803DDA"/>
    <w:rsid w:val="00804E78"/>
    <w:rsid w:val="00814F1C"/>
    <w:rsid w:val="008150DC"/>
    <w:rsid w:val="0082691D"/>
    <w:rsid w:val="008307E4"/>
    <w:rsid w:val="0083553C"/>
    <w:rsid w:val="008405A8"/>
    <w:rsid w:val="00842E53"/>
    <w:rsid w:val="00856219"/>
    <w:rsid w:val="00856E63"/>
    <w:rsid w:val="00861AA2"/>
    <w:rsid w:val="00865DDD"/>
    <w:rsid w:val="00871E8A"/>
    <w:rsid w:val="0087394B"/>
    <w:rsid w:val="008746F2"/>
    <w:rsid w:val="00874F6C"/>
    <w:rsid w:val="008761B8"/>
    <w:rsid w:val="00884BFF"/>
    <w:rsid w:val="008851EA"/>
    <w:rsid w:val="00885766"/>
    <w:rsid w:val="00886389"/>
    <w:rsid w:val="00887C1D"/>
    <w:rsid w:val="008A0B88"/>
    <w:rsid w:val="008A1CAC"/>
    <w:rsid w:val="008A3080"/>
    <w:rsid w:val="008B4151"/>
    <w:rsid w:val="008C1372"/>
    <w:rsid w:val="008D55C9"/>
    <w:rsid w:val="008D747C"/>
    <w:rsid w:val="008E0978"/>
    <w:rsid w:val="008E1312"/>
    <w:rsid w:val="008E31F5"/>
    <w:rsid w:val="008E3A0C"/>
    <w:rsid w:val="008E592F"/>
    <w:rsid w:val="009000AC"/>
    <w:rsid w:val="00900A05"/>
    <w:rsid w:val="009018D1"/>
    <w:rsid w:val="00920C9C"/>
    <w:rsid w:val="009239B8"/>
    <w:rsid w:val="00931760"/>
    <w:rsid w:val="009318F1"/>
    <w:rsid w:val="00945A7C"/>
    <w:rsid w:val="009507D6"/>
    <w:rsid w:val="0095331E"/>
    <w:rsid w:val="00955957"/>
    <w:rsid w:val="00955FA0"/>
    <w:rsid w:val="00966577"/>
    <w:rsid w:val="00971D61"/>
    <w:rsid w:val="00975041"/>
    <w:rsid w:val="00975E01"/>
    <w:rsid w:val="009812A1"/>
    <w:rsid w:val="0098203E"/>
    <w:rsid w:val="00984E8C"/>
    <w:rsid w:val="009850E6"/>
    <w:rsid w:val="009A059B"/>
    <w:rsid w:val="009A1424"/>
    <w:rsid w:val="009A5033"/>
    <w:rsid w:val="009B0AB4"/>
    <w:rsid w:val="009B158A"/>
    <w:rsid w:val="009B1760"/>
    <w:rsid w:val="009B185A"/>
    <w:rsid w:val="009B6DC9"/>
    <w:rsid w:val="009B6E1C"/>
    <w:rsid w:val="009C7548"/>
    <w:rsid w:val="009D730D"/>
    <w:rsid w:val="009E3C00"/>
    <w:rsid w:val="009E4AD9"/>
    <w:rsid w:val="009E6F57"/>
    <w:rsid w:val="009F193D"/>
    <w:rsid w:val="009F4862"/>
    <w:rsid w:val="00A05054"/>
    <w:rsid w:val="00A162DD"/>
    <w:rsid w:val="00A20698"/>
    <w:rsid w:val="00A25A3A"/>
    <w:rsid w:val="00A35CCC"/>
    <w:rsid w:val="00A40309"/>
    <w:rsid w:val="00A41358"/>
    <w:rsid w:val="00A4613C"/>
    <w:rsid w:val="00A516BF"/>
    <w:rsid w:val="00A656A6"/>
    <w:rsid w:val="00A70A24"/>
    <w:rsid w:val="00A73F6E"/>
    <w:rsid w:val="00A81312"/>
    <w:rsid w:val="00A81D19"/>
    <w:rsid w:val="00A8203A"/>
    <w:rsid w:val="00A861AC"/>
    <w:rsid w:val="00A92DC7"/>
    <w:rsid w:val="00A95504"/>
    <w:rsid w:val="00A978AD"/>
    <w:rsid w:val="00AA2DD5"/>
    <w:rsid w:val="00AC3BC2"/>
    <w:rsid w:val="00AC78A6"/>
    <w:rsid w:val="00AD2D9D"/>
    <w:rsid w:val="00AD3BAB"/>
    <w:rsid w:val="00AD4989"/>
    <w:rsid w:val="00AE0011"/>
    <w:rsid w:val="00AE481C"/>
    <w:rsid w:val="00B1145C"/>
    <w:rsid w:val="00B305A4"/>
    <w:rsid w:val="00B332C1"/>
    <w:rsid w:val="00B34B22"/>
    <w:rsid w:val="00B46F68"/>
    <w:rsid w:val="00B54318"/>
    <w:rsid w:val="00B7120B"/>
    <w:rsid w:val="00B80458"/>
    <w:rsid w:val="00B84B0E"/>
    <w:rsid w:val="00B90B0B"/>
    <w:rsid w:val="00B93D0F"/>
    <w:rsid w:val="00B94174"/>
    <w:rsid w:val="00BA1F18"/>
    <w:rsid w:val="00BB3396"/>
    <w:rsid w:val="00BB3A7E"/>
    <w:rsid w:val="00BB5091"/>
    <w:rsid w:val="00BB57D5"/>
    <w:rsid w:val="00BC178A"/>
    <w:rsid w:val="00BC725F"/>
    <w:rsid w:val="00BD0375"/>
    <w:rsid w:val="00BD17E2"/>
    <w:rsid w:val="00BD4103"/>
    <w:rsid w:val="00BD7F7B"/>
    <w:rsid w:val="00BE2B30"/>
    <w:rsid w:val="00BE4515"/>
    <w:rsid w:val="00BE7211"/>
    <w:rsid w:val="00BE7499"/>
    <w:rsid w:val="00BE7D94"/>
    <w:rsid w:val="00BF796F"/>
    <w:rsid w:val="00C02F73"/>
    <w:rsid w:val="00C219DF"/>
    <w:rsid w:val="00C31EAB"/>
    <w:rsid w:val="00C37C21"/>
    <w:rsid w:val="00C424B9"/>
    <w:rsid w:val="00C44826"/>
    <w:rsid w:val="00C46250"/>
    <w:rsid w:val="00C573C0"/>
    <w:rsid w:val="00C60264"/>
    <w:rsid w:val="00C65EBE"/>
    <w:rsid w:val="00C663C8"/>
    <w:rsid w:val="00C71767"/>
    <w:rsid w:val="00C72BC0"/>
    <w:rsid w:val="00C75F9E"/>
    <w:rsid w:val="00C763CF"/>
    <w:rsid w:val="00C807C9"/>
    <w:rsid w:val="00C80B3F"/>
    <w:rsid w:val="00C867DF"/>
    <w:rsid w:val="00C90135"/>
    <w:rsid w:val="00C96AB0"/>
    <w:rsid w:val="00CB0EDC"/>
    <w:rsid w:val="00CB1923"/>
    <w:rsid w:val="00CB3930"/>
    <w:rsid w:val="00CC1DDC"/>
    <w:rsid w:val="00CC2120"/>
    <w:rsid w:val="00CC3311"/>
    <w:rsid w:val="00CC48D9"/>
    <w:rsid w:val="00CC678C"/>
    <w:rsid w:val="00CC6E60"/>
    <w:rsid w:val="00CC711A"/>
    <w:rsid w:val="00CD23DC"/>
    <w:rsid w:val="00CD2695"/>
    <w:rsid w:val="00CD5EF1"/>
    <w:rsid w:val="00CD6C96"/>
    <w:rsid w:val="00CE535F"/>
    <w:rsid w:val="00CE588B"/>
    <w:rsid w:val="00CE6392"/>
    <w:rsid w:val="00CE6988"/>
    <w:rsid w:val="00CF280A"/>
    <w:rsid w:val="00CF6927"/>
    <w:rsid w:val="00D039DB"/>
    <w:rsid w:val="00D0608C"/>
    <w:rsid w:val="00D17670"/>
    <w:rsid w:val="00D2125B"/>
    <w:rsid w:val="00D229F4"/>
    <w:rsid w:val="00D23F42"/>
    <w:rsid w:val="00D24725"/>
    <w:rsid w:val="00D264D3"/>
    <w:rsid w:val="00D37B7C"/>
    <w:rsid w:val="00D4024B"/>
    <w:rsid w:val="00D43243"/>
    <w:rsid w:val="00D52648"/>
    <w:rsid w:val="00D52FC1"/>
    <w:rsid w:val="00D569FC"/>
    <w:rsid w:val="00D6152B"/>
    <w:rsid w:val="00D7371D"/>
    <w:rsid w:val="00D757B4"/>
    <w:rsid w:val="00D7596A"/>
    <w:rsid w:val="00D76EE4"/>
    <w:rsid w:val="00D8043C"/>
    <w:rsid w:val="00D81188"/>
    <w:rsid w:val="00D82BDA"/>
    <w:rsid w:val="00D8641C"/>
    <w:rsid w:val="00D86E75"/>
    <w:rsid w:val="00D9151D"/>
    <w:rsid w:val="00D936FE"/>
    <w:rsid w:val="00DA06B0"/>
    <w:rsid w:val="00DA1056"/>
    <w:rsid w:val="00DA1239"/>
    <w:rsid w:val="00DA3FA0"/>
    <w:rsid w:val="00DC6251"/>
    <w:rsid w:val="00DE5034"/>
    <w:rsid w:val="00DE7FC4"/>
    <w:rsid w:val="00DF62A5"/>
    <w:rsid w:val="00E049F6"/>
    <w:rsid w:val="00E13845"/>
    <w:rsid w:val="00E13CFE"/>
    <w:rsid w:val="00E17336"/>
    <w:rsid w:val="00E21446"/>
    <w:rsid w:val="00E21957"/>
    <w:rsid w:val="00E34F56"/>
    <w:rsid w:val="00E35D10"/>
    <w:rsid w:val="00E46503"/>
    <w:rsid w:val="00E5306E"/>
    <w:rsid w:val="00E61171"/>
    <w:rsid w:val="00E62476"/>
    <w:rsid w:val="00E62AD5"/>
    <w:rsid w:val="00E645F8"/>
    <w:rsid w:val="00E77908"/>
    <w:rsid w:val="00E83234"/>
    <w:rsid w:val="00E85172"/>
    <w:rsid w:val="00E944B7"/>
    <w:rsid w:val="00EA16DD"/>
    <w:rsid w:val="00EB538B"/>
    <w:rsid w:val="00EB56C4"/>
    <w:rsid w:val="00EC09E5"/>
    <w:rsid w:val="00EC45E8"/>
    <w:rsid w:val="00ED1FDF"/>
    <w:rsid w:val="00EE2BFA"/>
    <w:rsid w:val="00EE2E7A"/>
    <w:rsid w:val="00EF1406"/>
    <w:rsid w:val="00EF612C"/>
    <w:rsid w:val="00EF7E09"/>
    <w:rsid w:val="00F07CE7"/>
    <w:rsid w:val="00F17933"/>
    <w:rsid w:val="00F3030A"/>
    <w:rsid w:val="00F31DB6"/>
    <w:rsid w:val="00F3243F"/>
    <w:rsid w:val="00F332BE"/>
    <w:rsid w:val="00F375B1"/>
    <w:rsid w:val="00F44B8C"/>
    <w:rsid w:val="00F45949"/>
    <w:rsid w:val="00F5099C"/>
    <w:rsid w:val="00F51737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3D67"/>
    <w:rsid w:val="00FC75E1"/>
    <w:rsid w:val="00FE0281"/>
    <w:rsid w:val="00FE1227"/>
    <w:rsid w:val="00FE1761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0">
    <w:name w:val="Placeholder Text"/>
    <w:basedOn w:val="a0"/>
    <w:uiPriority w:val="99"/>
    <w:semiHidden/>
    <w:rsid w:val="00D76EE4"/>
    <w:rPr>
      <w:color w:val="808080"/>
    </w:rPr>
  </w:style>
  <w:style w:type="paragraph" w:styleId="af1">
    <w:name w:val="TOC Heading"/>
    <w:basedOn w:val="1"/>
    <w:next w:val="a"/>
    <w:uiPriority w:val="39"/>
    <w:unhideWhenUsed/>
    <w:qFormat/>
    <w:rsid w:val="00D264D3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64D3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D264D3"/>
    <w:pPr>
      <w:spacing w:after="100"/>
      <w:ind w:left="280"/>
    </w:pPr>
  </w:style>
  <w:style w:type="character" w:styleId="af2">
    <w:name w:val="Hyperlink"/>
    <w:basedOn w:val="a0"/>
    <w:uiPriority w:val="99"/>
    <w:unhideWhenUsed/>
    <w:rsid w:val="00D264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3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11" Type="http://schemas.openxmlformats.org/officeDocument/2006/relationships/image" Target="media/image10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png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101.wmf"/><Relationship Id="rId222" Type="http://schemas.openxmlformats.org/officeDocument/2006/relationships/image" Target="media/image112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3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5.png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7.wmf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4.wmf"/><Relationship Id="rId223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4.png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png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wmf"/><Relationship Id="rId169" Type="http://schemas.openxmlformats.org/officeDocument/2006/relationships/image" Target="media/image85.png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png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png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5</TotalTime>
  <Pages>29</Pages>
  <Words>3491</Words>
  <Characters>19905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317</cp:revision>
  <cp:lastPrinted>2021-12-25T21:26:00Z</cp:lastPrinted>
  <dcterms:created xsi:type="dcterms:W3CDTF">2021-11-28T09:48:00Z</dcterms:created>
  <dcterms:modified xsi:type="dcterms:W3CDTF">2021-12-25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